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9"/>
  </p:notesMasterIdLst>
  <p:sldIdLst>
    <p:sldId id="256" r:id="rId2"/>
    <p:sldId id="257" r:id="rId3"/>
    <p:sldId id="258" r:id="rId4"/>
    <p:sldId id="259" r:id="rId5"/>
    <p:sldId id="280" r:id="rId6"/>
    <p:sldId id="261" r:id="rId7"/>
    <p:sldId id="260" r:id="rId8"/>
    <p:sldId id="262" r:id="rId9"/>
    <p:sldId id="263" r:id="rId10"/>
    <p:sldId id="273" r:id="rId11"/>
    <p:sldId id="265" r:id="rId12"/>
    <p:sldId id="266" r:id="rId13"/>
    <p:sldId id="267" r:id="rId14"/>
    <p:sldId id="274" r:id="rId15"/>
    <p:sldId id="275" r:id="rId16"/>
    <p:sldId id="276" r:id="rId17"/>
    <p:sldId id="277" r:id="rId18"/>
    <p:sldId id="281" r:id="rId19"/>
    <p:sldId id="282" r:id="rId20"/>
    <p:sldId id="283" r:id="rId21"/>
    <p:sldId id="284" r:id="rId22"/>
    <p:sldId id="285" r:id="rId23"/>
    <p:sldId id="286" r:id="rId24"/>
    <p:sldId id="278" r:id="rId25"/>
    <p:sldId id="287" r:id="rId26"/>
    <p:sldId id="288" r:id="rId27"/>
    <p:sldId id="279" r:id="rId28"/>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60887" autoAdjust="0"/>
  </p:normalViewPr>
  <p:slideViewPr>
    <p:cSldViewPr snapToGrid="0">
      <p:cViewPr varScale="1">
        <p:scale>
          <a:sx n="40" d="100"/>
          <a:sy n="40" d="100"/>
        </p:scale>
        <p:origin x="-1620" y="-6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47"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CE7A5D1-C564-487B-A5B0-74632CB57EB3}" type="datetimeFigureOut">
              <a:rPr lang="zh-CN" altLang="en-US" smtClean="0"/>
              <a:t>2018/1/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C79DBA0-1EA1-43A9-88B2-84470B71B966}" type="slidenum">
              <a:rPr lang="zh-CN" altLang="en-US" smtClean="0"/>
              <a:t>‹#›</a:t>
            </a:fld>
            <a:endParaRPr lang="zh-CN" altLang="en-US"/>
          </a:p>
        </p:txBody>
      </p:sp>
    </p:spTree>
    <p:extLst>
      <p:ext uri="{BB962C8B-B14F-4D97-AF65-F5344CB8AC3E}">
        <p14:creationId xmlns:p14="http://schemas.microsoft.com/office/powerpoint/2010/main" val="3151262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Font typeface="Wingdings" pitchFamily="2" charset="2"/>
              <a:buNone/>
            </a:pPr>
            <a:endParaRPr lang="en-US" altLang="zh-CN" sz="1200" dirty="0"/>
          </a:p>
          <a:p>
            <a:endParaRPr lang="zh-CN" altLang="en-US" dirty="0"/>
          </a:p>
        </p:txBody>
      </p:sp>
      <p:sp>
        <p:nvSpPr>
          <p:cNvPr id="4" name="灯片编号占位符 3"/>
          <p:cNvSpPr>
            <a:spLocks noGrp="1"/>
          </p:cNvSpPr>
          <p:nvPr>
            <p:ph type="sldNum" sz="quarter" idx="10"/>
          </p:nvPr>
        </p:nvSpPr>
        <p:spPr/>
        <p:txBody>
          <a:bodyPr/>
          <a:lstStyle/>
          <a:p>
            <a:fld id="{BC79DBA0-1EA1-43A9-88B2-84470B71B966}" type="slidenum">
              <a:rPr lang="zh-CN" altLang="en-US" smtClean="0"/>
              <a:t>4</a:t>
            </a:fld>
            <a:endParaRPr lang="zh-CN" altLang="en-US"/>
          </a:p>
        </p:txBody>
      </p:sp>
    </p:spTree>
    <p:extLst>
      <p:ext uri="{BB962C8B-B14F-4D97-AF65-F5344CB8AC3E}">
        <p14:creationId xmlns:p14="http://schemas.microsoft.com/office/powerpoint/2010/main" val="25781241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79DBA0-1EA1-43A9-88B2-84470B71B966}" type="slidenum">
              <a:rPr lang="zh-CN" altLang="en-US" smtClean="0"/>
              <a:t>27</a:t>
            </a:fld>
            <a:endParaRPr lang="zh-CN" altLang="en-US"/>
          </a:p>
        </p:txBody>
      </p:sp>
    </p:spTree>
    <p:extLst>
      <p:ext uri="{BB962C8B-B14F-4D97-AF65-F5344CB8AC3E}">
        <p14:creationId xmlns:p14="http://schemas.microsoft.com/office/powerpoint/2010/main" val="15611027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79DBA0-1EA1-43A9-88B2-84470B71B966}" type="slidenum">
              <a:rPr lang="zh-CN" altLang="en-US" smtClean="0"/>
              <a:t>17</a:t>
            </a:fld>
            <a:endParaRPr lang="zh-CN" altLang="en-US"/>
          </a:p>
        </p:txBody>
      </p:sp>
    </p:spTree>
    <p:extLst>
      <p:ext uri="{BB962C8B-B14F-4D97-AF65-F5344CB8AC3E}">
        <p14:creationId xmlns:p14="http://schemas.microsoft.com/office/powerpoint/2010/main" val="4065404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79DBA0-1EA1-43A9-88B2-84470B71B966}" type="slidenum">
              <a:rPr lang="zh-CN" altLang="en-US" smtClean="0"/>
              <a:t>18</a:t>
            </a:fld>
            <a:endParaRPr lang="zh-CN" altLang="en-US"/>
          </a:p>
        </p:txBody>
      </p:sp>
    </p:spTree>
    <p:extLst>
      <p:ext uri="{BB962C8B-B14F-4D97-AF65-F5344CB8AC3E}">
        <p14:creationId xmlns:p14="http://schemas.microsoft.com/office/powerpoint/2010/main" val="17180535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79DBA0-1EA1-43A9-88B2-84470B71B966}" type="slidenum">
              <a:rPr lang="zh-CN" altLang="en-US" smtClean="0"/>
              <a:t>19</a:t>
            </a:fld>
            <a:endParaRPr lang="zh-CN" altLang="en-US"/>
          </a:p>
        </p:txBody>
      </p:sp>
    </p:spTree>
    <p:extLst>
      <p:ext uri="{BB962C8B-B14F-4D97-AF65-F5344CB8AC3E}">
        <p14:creationId xmlns:p14="http://schemas.microsoft.com/office/powerpoint/2010/main" val="10493095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79DBA0-1EA1-43A9-88B2-84470B71B966}" type="slidenum">
              <a:rPr lang="zh-CN" altLang="en-US" smtClean="0"/>
              <a:t>21</a:t>
            </a:fld>
            <a:endParaRPr lang="zh-CN" altLang="en-US"/>
          </a:p>
        </p:txBody>
      </p:sp>
    </p:spTree>
    <p:extLst>
      <p:ext uri="{BB962C8B-B14F-4D97-AF65-F5344CB8AC3E}">
        <p14:creationId xmlns:p14="http://schemas.microsoft.com/office/powerpoint/2010/main" val="28367184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79DBA0-1EA1-43A9-88B2-84470B71B966}" type="slidenum">
              <a:rPr lang="zh-CN" altLang="en-US" smtClean="0"/>
              <a:t>22</a:t>
            </a:fld>
            <a:endParaRPr lang="zh-CN" altLang="en-US"/>
          </a:p>
        </p:txBody>
      </p:sp>
    </p:spTree>
    <p:extLst>
      <p:ext uri="{BB962C8B-B14F-4D97-AF65-F5344CB8AC3E}">
        <p14:creationId xmlns:p14="http://schemas.microsoft.com/office/powerpoint/2010/main" val="10330712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79DBA0-1EA1-43A9-88B2-84470B71B966}" type="slidenum">
              <a:rPr lang="zh-CN" altLang="en-US" smtClean="0"/>
              <a:t>24</a:t>
            </a:fld>
            <a:endParaRPr lang="zh-CN" altLang="en-US"/>
          </a:p>
        </p:txBody>
      </p:sp>
    </p:spTree>
    <p:extLst>
      <p:ext uri="{BB962C8B-B14F-4D97-AF65-F5344CB8AC3E}">
        <p14:creationId xmlns:p14="http://schemas.microsoft.com/office/powerpoint/2010/main" val="24586320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79DBA0-1EA1-43A9-88B2-84470B71B966}" type="slidenum">
              <a:rPr lang="zh-CN" altLang="en-US" smtClean="0"/>
              <a:t>25</a:t>
            </a:fld>
            <a:endParaRPr lang="zh-CN" altLang="en-US"/>
          </a:p>
        </p:txBody>
      </p:sp>
    </p:spTree>
    <p:extLst>
      <p:ext uri="{BB962C8B-B14F-4D97-AF65-F5344CB8AC3E}">
        <p14:creationId xmlns:p14="http://schemas.microsoft.com/office/powerpoint/2010/main" val="21208212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C79DBA0-1EA1-43A9-88B2-84470B71B966}" type="slidenum">
              <a:rPr lang="zh-CN" altLang="en-US" smtClean="0"/>
              <a:t>26</a:t>
            </a:fld>
            <a:endParaRPr lang="zh-CN" altLang="en-US"/>
          </a:p>
        </p:txBody>
      </p:sp>
    </p:spTree>
    <p:extLst>
      <p:ext uri="{BB962C8B-B14F-4D97-AF65-F5344CB8AC3E}">
        <p14:creationId xmlns:p14="http://schemas.microsoft.com/office/powerpoint/2010/main" val="29105844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A6BBF7D-60FD-41A8-B2A5-CDB5465318C3}"/>
              </a:ext>
            </a:extLst>
          </p:cNvPr>
          <p:cNvSpPr>
            <a:spLocks noGrp="1"/>
          </p:cNvSpPr>
          <p:nvPr>
            <p:ph type="title"/>
          </p:nvPr>
        </p:nvSpPr>
        <p:spPr>
          <a:xfrm>
            <a:off x="941848" y="134346"/>
            <a:ext cx="10163432" cy="607193"/>
          </a:xfrm>
          <a:prstGeom prst="rect">
            <a:avLst/>
          </a:prstGeom>
        </p:spPr>
        <p:txBody>
          <a:bodyPr/>
          <a:lstStyle>
            <a:lvl1pPr>
              <a:lnSpc>
                <a:spcPct val="100000"/>
              </a:lnSpc>
              <a:defRPr/>
            </a:lvl1pPr>
          </a:lstStyle>
          <a:p>
            <a:r>
              <a:rPr lang="zh-CN" altLang="en-US"/>
              <a:t>单击此处编辑母版标题样式</a:t>
            </a:r>
            <a:endParaRPr lang="zh-CN" altLang="en-US" dirty="0"/>
          </a:p>
        </p:txBody>
      </p:sp>
      <p:sp>
        <p:nvSpPr>
          <p:cNvPr id="5" name="内容占位符 4">
            <a:extLst>
              <a:ext uri="{FF2B5EF4-FFF2-40B4-BE49-F238E27FC236}">
                <a16:creationId xmlns="" xmlns:a16="http://schemas.microsoft.com/office/drawing/2014/main" id="{A56DD71E-4D06-44F3-8442-11EF8058442A}"/>
              </a:ext>
            </a:extLst>
          </p:cNvPr>
          <p:cNvSpPr>
            <a:spLocks noGrp="1"/>
          </p:cNvSpPr>
          <p:nvPr>
            <p:ph sz="quarter" idx="10"/>
          </p:nvPr>
        </p:nvSpPr>
        <p:spPr>
          <a:xfrm>
            <a:off x="1199456" y="925491"/>
            <a:ext cx="9648216" cy="4942244"/>
          </a:xfrm>
          <a:prstGeom prst="rect">
            <a:avLst/>
          </a:prstGeom>
        </p:spPr>
        <p:txBody>
          <a:bodyPr/>
          <a:lstStyle>
            <a:lvl1pPr marL="360000" indent="-360000">
              <a:lnSpc>
                <a:spcPct val="150000"/>
              </a:lnSpc>
              <a:spcBef>
                <a:spcPts val="500"/>
              </a:spcBef>
              <a:buFont typeface="Wingdings" panose="05000000000000000000" pitchFamily="2" charset="2"/>
              <a:buChar char=""/>
              <a:defRPr b="0">
                <a:solidFill>
                  <a:srgbClr val="0000FF"/>
                </a:solidFill>
              </a:defRPr>
            </a:lvl1pPr>
            <a:lvl2pPr marL="720000" indent="-288000">
              <a:lnSpc>
                <a:spcPct val="150000"/>
              </a:lnSpc>
              <a:buFont typeface="Wingdings" panose="05000000000000000000" pitchFamily="2" charset="2"/>
              <a:buChar char="Ø"/>
              <a:defRPr b="0"/>
            </a:lvl2pPr>
            <a:lvl3pPr marL="1080000" indent="-216000">
              <a:lnSpc>
                <a:spcPct val="130000"/>
              </a:lnSpc>
              <a:spcBef>
                <a:spcPts val="500"/>
              </a:spcBef>
              <a:defRPr/>
            </a:lvl3pPr>
            <a:lvl4pPr>
              <a:lnSpc>
                <a:spcPct val="100000"/>
              </a:lnSpc>
              <a:defRPr/>
            </a:lvl4pPr>
            <a:lvl5pPr>
              <a:lnSpc>
                <a:spcPct val="100000"/>
              </a:lnSpc>
              <a:defRPr/>
            </a:lvl5pPr>
          </a:lstStyle>
          <a:p>
            <a:pPr lvl="0"/>
            <a:r>
              <a:rPr lang="zh-CN" altLang="en-US"/>
              <a:t>编辑母版文本样式</a:t>
            </a:r>
          </a:p>
          <a:p>
            <a:pPr lvl="1"/>
            <a:r>
              <a:rPr lang="zh-CN" altLang="en-US"/>
              <a:t>第二级</a:t>
            </a:r>
          </a:p>
          <a:p>
            <a:pPr lvl="2"/>
            <a:r>
              <a:rPr lang="zh-CN" altLang="en-US"/>
              <a:t>第三级</a:t>
            </a:r>
          </a:p>
        </p:txBody>
      </p:sp>
    </p:spTree>
    <p:extLst>
      <p:ext uri="{BB962C8B-B14F-4D97-AF65-F5344CB8AC3E}">
        <p14:creationId xmlns:p14="http://schemas.microsoft.com/office/powerpoint/2010/main" val="90828668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descr="图片2">
            <a:extLst>
              <a:ext uri="{FF2B5EF4-FFF2-40B4-BE49-F238E27FC236}">
                <a16:creationId xmlns="" xmlns:a16="http://schemas.microsoft.com/office/drawing/2014/main" id="{ED5CBDB8-B62F-42DB-8A64-F080395750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8251" y="0"/>
            <a:ext cx="7143749"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图片1">
            <a:extLst>
              <a:ext uri="{FF2B5EF4-FFF2-40B4-BE49-F238E27FC236}">
                <a16:creationId xmlns="" xmlns:a16="http://schemas.microsoft.com/office/drawing/2014/main" id="{E23EC5C2-D76D-4537-AFB3-7AE7018F3F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6200"/>
            <a:ext cx="1219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2">
            <a:extLst>
              <a:ext uri="{FF2B5EF4-FFF2-40B4-BE49-F238E27FC236}">
                <a16:creationId xmlns="" xmlns:a16="http://schemas.microsoft.com/office/drawing/2014/main" id="{640FB178-E880-4380-A6AD-6ED4A373D2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8251" y="0"/>
            <a:ext cx="7143749"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1">
            <a:extLst>
              <a:ext uri="{FF2B5EF4-FFF2-40B4-BE49-F238E27FC236}">
                <a16:creationId xmlns="" xmlns:a16="http://schemas.microsoft.com/office/drawing/2014/main" id="{A93D94EA-1441-4C85-B685-39F6D680F2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6200"/>
            <a:ext cx="1219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7">
            <a:extLst>
              <a:ext uri="{FF2B5EF4-FFF2-40B4-BE49-F238E27FC236}">
                <a16:creationId xmlns="" xmlns:a16="http://schemas.microsoft.com/office/drawing/2014/main" id="{4D4FD7FD-422B-4124-9DD4-F6F5B1385EA0}"/>
              </a:ext>
            </a:extLst>
          </p:cNvPr>
          <p:cNvSpPr txBox="1"/>
          <p:nvPr/>
        </p:nvSpPr>
        <p:spPr>
          <a:xfrm>
            <a:off x="237067" y="207963"/>
            <a:ext cx="1752600" cy="323850"/>
          </a:xfrm>
          <a:prstGeom prst="rect">
            <a:avLst/>
          </a:prstGeom>
          <a:noFill/>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fontAlgn="base">
              <a:spcBef>
                <a:spcPct val="0"/>
              </a:spcBef>
              <a:spcAft>
                <a:spcPct val="0"/>
              </a:spcAft>
              <a:defRPr>
                <a:solidFill>
                  <a:schemeClr val="tx1"/>
                </a:solidFill>
                <a:latin typeface="Arial" charset="0"/>
                <a:ea typeface="宋体" charset="-122"/>
              </a:defRPr>
            </a:lvl6pPr>
            <a:lvl7pPr marL="2971800" indent="-228600" fontAlgn="base">
              <a:spcBef>
                <a:spcPct val="0"/>
              </a:spcBef>
              <a:spcAft>
                <a:spcPct val="0"/>
              </a:spcAft>
              <a:defRPr>
                <a:solidFill>
                  <a:schemeClr val="tx1"/>
                </a:solidFill>
                <a:latin typeface="Arial" charset="0"/>
                <a:ea typeface="宋体" charset="-122"/>
              </a:defRPr>
            </a:lvl7pPr>
            <a:lvl8pPr marL="3429000" indent="-228600" fontAlgn="base">
              <a:spcBef>
                <a:spcPct val="0"/>
              </a:spcBef>
              <a:spcAft>
                <a:spcPct val="0"/>
              </a:spcAft>
              <a:defRPr>
                <a:solidFill>
                  <a:schemeClr val="tx1"/>
                </a:solidFill>
                <a:latin typeface="Arial" charset="0"/>
                <a:ea typeface="宋体" charset="-122"/>
              </a:defRPr>
            </a:lvl8pPr>
            <a:lvl9pPr marL="3886200" indent="-228600" fontAlgn="base">
              <a:spcBef>
                <a:spcPct val="0"/>
              </a:spcBef>
              <a:spcAft>
                <a:spcPct val="0"/>
              </a:spcAft>
              <a:defRPr>
                <a:solidFill>
                  <a:schemeClr val="tx1"/>
                </a:solidFill>
                <a:latin typeface="Arial" charset="0"/>
                <a:ea typeface="宋体" charset="-122"/>
              </a:defRPr>
            </a:lvl9pPr>
          </a:lstStyle>
          <a:p>
            <a:pPr algn="ctr">
              <a:defRPr/>
            </a:pPr>
            <a:endParaRPr lang="zh-CN" altLang="zh-CN" sz="1500">
              <a:solidFill>
                <a:srgbClr val="0D0D0D"/>
              </a:solidFill>
              <a:latin typeface="华文行楷" pitchFamily="2" charset="-122"/>
              <a:ea typeface="华文行楷" pitchFamily="2" charset="-122"/>
              <a:cs typeface="Tahoma" pitchFamily="34" charset="0"/>
            </a:endParaRPr>
          </a:p>
        </p:txBody>
      </p:sp>
      <p:sp>
        <p:nvSpPr>
          <p:cNvPr id="12" name="标题 1">
            <a:extLst>
              <a:ext uri="{FF2B5EF4-FFF2-40B4-BE49-F238E27FC236}">
                <a16:creationId xmlns="" xmlns:a16="http://schemas.microsoft.com/office/drawing/2014/main" id="{6F4D9714-E6FD-4E2B-BDC5-71C9BAC36887}"/>
              </a:ext>
            </a:extLst>
          </p:cNvPr>
          <p:cNvSpPr txBox="1">
            <a:spLocks noChangeArrowheads="1"/>
          </p:cNvSpPr>
          <p:nvPr/>
        </p:nvSpPr>
        <p:spPr bwMode="auto">
          <a:xfrm>
            <a:off x="2540000" y="115888"/>
            <a:ext cx="7620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2400" b="1">
                <a:solidFill>
                  <a:schemeClr val="bg1"/>
                </a:solidFill>
                <a:latin typeface="微软雅黑" panose="020B0503020204020204" pitchFamily="34" charset="-122"/>
                <a:ea typeface="微软雅黑" panose="020B0503020204020204" pitchFamily="34" charset="-122"/>
              </a:rPr>
              <a:t>单击此处编辑母版标题样式</a:t>
            </a:r>
          </a:p>
        </p:txBody>
      </p:sp>
      <p:pic>
        <p:nvPicPr>
          <p:cNvPr id="13" name="Picture 6" descr="图片2">
            <a:extLst>
              <a:ext uri="{FF2B5EF4-FFF2-40B4-BE49-F238E27FC236}">
                <a16:creationId xmlns="" xmlns:a16="http://schemas.microsoft.com/office/drawing/2014/main" id="{602D97AB-F1E3-4160-B492-64F78D3AEF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8251" y="0"/>
            <a:ext cx="7143749"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7" descr="图片1">
            <a:extLst>
              <a:ext uri="{FF2B5EF4-FFF2-40B4-BE49-F238E27FC236}">
                <a16:creationId xmlns="" xmlns:a16="http://schemas.microsoft.com/office/drawing/2014/main" id="{90932187-675A-4D89-AE6B-D1264FFA2A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6200"/>
            <a:ext cx="1219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9" descr="图片2">
            <a:extLst>
              <a:ext uri="{FF2B5EF4-FFF2-40B4-BE49-F238E27FC236}">
                <a16:creationId xmlns="" xmlns:a16="http://schemas.microsoft.com/office/drawing/2014/main" id="{94E30BF6-4B32-4B38-89A6-1A87EB90D6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8251" y="0"/>
            <a:ext cx="7143749"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0" descr="图片1">
            <a:extLst>
              <a:ext uri="{FF2B5EF4-FFF2-40B4-BE49-F238E27FC236}">
                <a16:creationId xmlns="" xmlns:a16="http://schemas.microsoft.com/office/drawing/2014/main" id="{8EF8BD46-9E6E-42C4-835C-4FBD70BBAB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6200"/>
            <a:ext cx="1219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78">
            <a:extLst>
              <a:ext uri="{FF2B5EF4-FFF2-40B4-BE49-F238E27FC236}">
                <a16:creationId xmlns="" xmlns:a16="http://schemas.microsoft.com/office/drawing/2014/main" id="{7C5E6803-83B9-4F56-B6E7-B8681758C8C6}"/>
              </a:ext>
            </a:extLst>
          </p:cNvPr>
          <p:cNvSpPr>
            <a:spLocks noChangeArrowheads="1"/>
          </p:cNvSpPr>
          <p:nvPr/>
        </p:nvSpPr>
        <p:spPr bwMode="ltGray">
          <a:xfrm>
            <a:off x="0" y="6579909"/>
            <a:ext cx="12192000" cy="291446"/>
          </a:xfrm>
          <a:prstGeom prst="rect">
            <a:avLst/>
          </a:prstGeom>
          <a:gradFill rotWithShape="1">
            <a:gsLst>
              <a:gs pos="0">
                <a:schemeClr val="accent1"/>
              </a:gs>
              <a:gs pos="100000">
                <a:schemeClr val="accent2"/>
              </a:gs>
            </a:gsLst>
            <a:lin ang="0" scaled="1"/>
          </a:gradFill>
          <a:ln w="12700" cap="sq">
            <a:noFill/>
            <a:miter lim="800000"/>
            <a:headEnd type="none" w="sm" len="sm"/>
            <a:tailEnd type="none" w="sm" len="sm"/>
          </a:ln>
          <a:effectLst/>
        </p:spPr>
        <p:txBody>
          <a:bodyPr wrap="none" anchor="ctr"/>
          <a:lstStyle/>
          <a:p>
            <a:pPr eaLnBrk="1" hangingPunct="1"/>
            <a:endParaRPr lang="zh-CN" altLang="en-US"/>
          </a:p>
        </p:txBody>
      </p:sp>
    </p:spTree>
    <p:extLst>
      <p:ext uri="{BB962C8B-B14F-4D97-AF65-F5344CB8AC3E}">
        <p14:creationId xmlns:p14="http://schemas.microsoft.com/office/powerpoint/2010/main" val="137533846"/>
      </p:ext>
    </p:extLst>
  </p:cSld>
  <p:clrMap bg1="lt1" tx1="dk1" bg2="lt2" tx2="dk2" accent1="accent1" accent2="accent2" accent3="accent3" accent4="accent4" accent5="accent5" accent6="accent6" hlink="hlink" folHlink="folHlink"/>
  <p:sldLayoutIdLst>
    <p:sldLayoutId id="2147483661" r:id="rId1"/>
  </p:sldLayoutIdLst>
  <p:txStyles>
    <p:titleStyle>
      <a:lvl1pPr algn="ctr" defTabSz="914400" rtl="0" eaLnBrk="1" latinLnBrk="0" hangingPunct="1">
        <a:lnSpc>
          <a:spcPct val="90000"/>
        </a:lnSpc>
        <a:spcBef>
          <a:spcPct val="0"/>
        </a:spcBef>
        <a:buNone/>
        <a:defRPr sz="2400" b="1" kern="1200">
          <a:solidFill>
            <a:schemeClr val="bg1"/>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200" b="1"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b="1"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A86013B-D019-483C-A014-79C994CAE37B}"/>
              </a:ext>
            </a:extLst>
          </p:cNvPr>
          <p:cNvSpPr>
            <a:spLocks noGrp="1"/>
          </p:cNvSpPr>
          <p:nvPr>
            <p:ph type="title"/>
          </p:nvPr>
        </p:nvSpPr>
        <p:spPr/>
        <p:txBody>
          <a:bodyPr/>
          <a:lstStyle/>
          <a:p>
            <a:r>
              <a:rPr lang="en-US" altLang="zh-CN"/>
              <a:t>DM1 </a:t>
            </a:r>
            <a:r>
              <a:rPr lang="zh-CN" altLang="en-US"/>
              <a:t>引论</a:t>
            </a:r>
            <a:endParaRPr lang="zh-CN" altLang="en-US" dirty="0"/>
          </a:p>
        </p:txBody>
      </p:sp>
      <p:sp>
        <p:nvSpPr>
          <p:cNvPr id="3" name="内容占位符 2">
            <a:extLst>
              <a:ext uri="{FF2B5EF4-FFF2-40B4-BE49-F238E27FC236}">
                <a16:creationId xmlns="" xmlns:a16="http://schemas.microsoft.com/office/drawing/2014/main" id="{3B7F7321-5C6E-457F-A5F9-C54982CDF3A0}"/>
              </a:ext>
            </a:extLst>
          </p:cNvPr>
          <p:cNvSpPr>
            <a:spLocks noGrp="1"/>
          </p:cNvSpPr>
          <p:nvPr>
            <p:ph sz="quarter" idx="10"/>
          </p:nvPr>
        </p:nvSpPr>
        <p:spPr>
          <a:xfrm>
            <a:off x="3759776" y="1900851"/>
            <a:ext cx="5536624" cy="2503509"/>
          </a:xfrm>
        </p:spPr>
        <p:txBody>
          <a:bodyPr/>
          <a:lstStyle/>
          <a:p>
            <a:pPr marL="0" indent="0">
              <a:buNone/>
            </a:pPr>
            <a:r>
              <a:rPr lang="en-US" altLang="zh-CN" sz="2400" dirty="0">
                <a:solidFill>
                  <a:schemeClr val="tx1"/>
                </a:solidFill>
              </a:rPr>
              <a:t>1.1 </a:t>
            </a:r>
            <a:r>
              <a:rPr lang="zh-CN" altLang="en-US" sz="2400" dirty="0">
                <a:solidFill>
                  <a:schemeClr val="tx1"/>
                </a:solidFill>
              </a:rPr>
              <a:t>为什么进行数据挖掘？</a:t>
            </a:r>
            <a:endParaRPr lang="en-US" altLang="zh-CN" sz="2400" dirty="0">
              <a:solidFill>
                <a:schemeClr val="tx1"/>
              </a:solidFill>
            </a:endParaRPr>
          </a:p>
          <a:p>
            <a:pPr marL="0" indent="0">
              <a:buNone/>
            </a:pPr>
            <a:r>
              <a:rPr lang="en-US" altLang="zh-CN" sz="2400" dirty="0">
                <a:solidFill>
                  <a:schemeClr val="tx1"/>
                </a:solidFill>
              </a:rPr>
              <a:t>1.2 </a:t>
            </a:r>
            <a:r>
              <a:rPr lang="zh-CN" altLang="en-US" sz="2400" dirty="0">
                <a:solidFill>
                  <a:schemeClr val="tx1"/>
                </a:solidFill>
              </a:rPr>
              <a:t>什么是数据挖掘？</a:t>
            </a:r>
            <a:endParaRPr lang="en-US" altLang="zh-CN" sz="2400" dirty="0">
              <a:solidFill>
                <a:schemeClr val="tx1"/>
              </a:solidFill>
            </a:endParaRPr>
          </a:p>
          <a:p>
            <a:pPr marL="0" indent="0">
              <a:buNone/>
            </a:pPr>
            <a:r>
              <a:rPr lang="en-US" altLang="zh-CN" sz="2400" dirty="0">
                <a:solidFill>
                  <a:schemeClr val="tx1"/>
                </a:solidFill>
              </a:rPr>
              <a:t>1.3 </a:t>
            </a:r>
            <a:r>
              <a:rPr lang="zh-CN" altLang="en-US" sz="2400" dirty="0">
                <a:solidFill>
                  <a:schemeClr val="tx1"/>
                </a:solidFill>
              </a:rPr>
              <a:t>可以挖掘什么类型的数据？</a:t>
            </a:r>
            <a:endParaRPr lang="en-US" altLang="zh-CN" sz="2400" dirty="0">
              <a:solidFill>
                <a:schemeClr val="tx1"/>
              </a:solidFill>
            </a:endParaRPr>
          </a:p>
          <a:p>
            <a:pPr marL="0" indent="0">
              <a:buNone/>
            </a:pPr>
            <a:r>
              <a:rPr lang="en-US" altLang="zh-CN" sz="2400" dirty="0">
                <a:solidFill>
                  <a:schemeClr val="tx1"/>
                </a:solidFill>
              </a:rPr>
              <a:t>1.4 </a:t>
            </a:r>
            <a:r>
              <a:rPr lang="zh-CN" altLang="en-US" sz="2400" dirty="0">
                <a:solidFill>
                  <a:schemeClr val="tx1"/>
                </a:solidFill>
              </a:rPr>
              <a:t>可以挖掘什么类型的模式？</a:t>
            </a:r>
            <a:endParaRPr lang="en-US" altLang="zh-CN" sz="2400" dirty="0">
              <a:solidFill>
                <a:schemeClr val="tx1"/>
              </a:solidFill>
            </a:endParaRPr>
          </a:p>
          <a:p>
            <a:pPr marL="0" indent="0">
              <a:buNone/>
            </a:pPr>
            <a:r>
              <a:rPr lang="en-US" altLang="zh-CN" sz="2400" dirty="0">
                <a:solidFill>
                  <a:schemeClr val="tx1"/>
                </a:solidFill>
              </a:rPr>
              <a:t>1.5 </a:t>
            </a:r>
            <a:r>
              <a:rPr lang="zh-CN" altLang="en-US" sz="2400" dirty="0">
                <a:solidFill>
                  <a:schemeClr val="tx1"/>
                </a:solidFill>
              </a:rPr>
              <a:t>使用什么技术？</a:t>
            </a:r>
            <a:endParaRPr lang="en-US" altLang="zh-CN" sz="2400" dirty="0">
              <a:solidFill>
                <a:schemeClr val="tx1"/>
              </a:solidFill>
            </a:endParaRPr>
          </a:p>
          <a:p>
            <a:pPr marL="0" indent="0">
              <a:buNone/>
            </a:pPr>
            <a:r>
              <a:rPr lang="en-US" altLang="zh-CN" sz="2400" dirty="0">
                <a:solidFill>
                  <a:schemeClr val="tx1"/>
                </a:solidFill>
              </a:rPr>
              <a:t>1.6 </a:t>
            </a:r>
            <a:r>
              <a:rPr lang="zh-CN" altLang="en-US" sz="2400" dirty="0">
                <a:solidFill>
                  <a:schemeClr val="tx1"/>
                </a:solidFill>
              </a:rPr>
              <a:t>面向什么类型的应用？</a:t>
            </a:r>
            <a:endParaRPr lang="zh-CN" altLang="en-US" dirty="0"/>
          </a:p>
        </p:txBody>
      </p:sp>
    </p:spTree>
    <p:extLst>
      <p:ext uri="{BB962C8B-B14F-4D97-AF65-F5344CB8AC3E}">
        <p14:creationId xmlns:p14="http://schemas.microsoft.com/office/powerpoint/2010/main" val="26643884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C6561B3-C846-40AC-8F97-CAAD39604E61}"/>
              </a:ext>
            </a:extLst>
          </p:cNvPr>
          <p:cNvSpPr>
            <a:spLocks noGrp="1"/>
          </p:cNvSpPr>
          <p:nvPr>
            <p:ph type="title"/>
          </p:nvPr>
        </p:nvSpPr>
        <p:spPr/>
        <p:txBody>
          <a:bodyPr/>
          <a:lstStyle/>
          <a:p>
            <a:r>
              <a:rPr lang="en-US" altLang="zh-CN" dirty="0"/>
              <a:t>1.3 </a:t>
            </a:r>
            <a:r>
              <a:rPr lang="zh-CN" altLang="en-US" dirty="0"/>
              <a:t>可以挖掘什么类型的数据？</a:t>
            </a:r>
          </a:p>
        </p:txBody>
      </p:sp>
      <p:sp>
        <p:nvSpPr>
          <p:cNvPr id="3" name="内容占位符 2">
            <a:extLst>
              <a:ext uri="{FF2B5EF4-FFF2-40B4-BE49-F238E27FC236}">
                <a16:creationId xmlns="" xmlns:a16="http://schemas.microsoft.com/office/drawing/2014/main" id="{B6B33E89-5418-4699-AA75-B2D41FE4B40C}"/>
              </a:ext>
            </a:extLst>
          </p:cNvPr>
          <p:cNvSpPr>
            <a:spLocks noGrp="1"/>
          </p:cNvSpPr>
          <p:nvPr>
            <p:ph sz="quarter" idx="10"/>
          </p:nvPr>
        </p:nvSpPr>
        <p:spPr>
          <a:xfrm>
            <a:off x="1199456" y="925491"/>
            <a:ext cx="9648216" cy="4942244"/>
          </a:xfrm>
        </p:spPr>
        <p:txBody>
          <a:bodyPr/>
          <a:lstStyle/>
          <a:p>
            <a:r>
              <a:rPr lang="zh-CN" altLang="en-US" dirty="0"/>
              <a:t>数据类型</a:t>
            </a:r>
            <a:endParaRPr lang="en-US" altLang="zh-CN" dirty="0"/>
          </a:p>
          <a:p>
            <a:pPr lvl="1"/>
            <a:r>
              <a:rPr lang="zh-CN" altLang="en-US" dirty="0"/>
              <a:t>数据库数据</a:t>
            </a:r>
            <a:endParaRPr lang="en-US" altLang="zh-CN" dirty="0"/>
          </a:p>
          <a:p>
            <a:pPr lvl="1"/>
            <a:r>
              <a:rPr lang="zh-CN" altLang="en-US" dirty="0"/>
              <a:t>数据仓库</a:t>
            </a:r>
            <a:endParaRPr lang="en-US" altLang="zh-CN" dirty="0"/>
          </a:p>
          <a:p>
            <a:pPr lvl="1"/>
            <a:r>
              <a:rPr lang="zh-CN" altLang="en-US" dirty="0"/>
              <a:t>事务数据</a:t>
            </a:r>
            <a:endParaRPr lang="en-US" altLang="zh-CN" dirty="0"/>
          </a:p>
          <a:p>
            <a:pPr lvl="1"/>
            <a:r>
              <a:rPr lang="zh-CN" altLang="en-US" dirty="0"/>
              <a:t>其它类型的数据</a:t>
            </a:r>
            <a:endParaRPr lang="en-US" altLang="zh-CN" dirty="0"/>
          </a:p>
          <a:p>
            <a:pPr lvl="2"/>
            <a:r>
              <a:rPr lang="zh-CN" altLang="en-US" dirty="0"/>
              <a:t>时间相关数据或序列数据</a:t>
            </a:r>
          </a:p>
          <a:p>
            <a:pPr lvl="2"/>
            <a:r>
              <a:rPr lang="zh-CN" altLang="en-US" dirty="0"/>
              <a:t>数据流</a:t>
            </a:r>
            <a:endParaRPr lang="en-US" altLang="zh-CN" dirty="0"/>
          </a:p>
          <a:p>
            <a:pPr lvl="2"/>
            <a:r>
              <a:rPr lang="zh-CN" altLang="en-US" dirty="0"/>
              <a:t>空间数据</a:t>
            </a:r>
          </a:p>
          <a:p>
            <a:pPr lvl="2"/>
            <a:r>
              <a:rPr lang="zh-CN" altLang="en-US" dirty="0"/>
              <a:t>超文本和多媒体数据</a:t>
            </a:r>
            <a:endParaRPr lang="en-US" altLang="zh-CN" dirty="0"/>
          </a:p>
          <a:p>
            <a:pPr lvl="2"/>
            <a:r>
              <a:rPr lang="zh-CN" altLang="en-US" dirty="0"/>
              <a:t>万维网等等</a:t>
            </a:r>
          </a:p>
        </p:txBody>
      </p:sp>
    </p:spTree>
    <p:extLst>
      <p:ext uri="{BB962C8B-B14F-4D97-AF65-F5344CB8AC3E}">
        <p14:creationId xmlns:p14="http://schemas.microsoft.com/office/powerpoint/2010/main" val="14333759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88D3534-EBA0-495A-800F-4CB75F64D9A2}"/>
              </a:ext>
            </a:extLst>
          </p:cNvPr>
          <p:cNvSpPr>
            <a:spLocks noGrp="1"/>
          </p:cNvSpPr>
          <p:nvPr>
            <p:ph type="title"/>
          </p:nvPr>
        </p:nvSpPr>
        <p:spPr/>
        <p:txBody>
          <a:bodyPr/>
          <a:lstStyle/>
          <a:p>
            <a:r>
              <a:rPr lang="zh-CN" altLang="en-US" dirty="0"/>
              <a:t>数据库数据</a:t>
            </a:r>
          </a:p>
        </p:txBody>
      </p:sp>
      <p:sp>
        <p:nvSpPr>
          <p:cNvPr id="3" name="内容占位符 2">
            <a:extLst>
              <a:ext uri="{FF2B5EF4-FFF2-40B4-BE49-F238E27FC236}">
                <a16:creationId xmlns="" xmlns:a16="http://schemas.microsoft.com/office/drawing/2014/main" id="{BEB378EA-5364-4AC6-BACC-30D3B56505D6}"/>
              </a:ext>
            </a:extLst>
          </p:cNvPr>
          <p:cNvSpPr>
            <a:spLocks noGrp="1"/>
          </p:cNvSpPr>
          <p:nvPr>
            <p:ph sz="quarter" idx="10"/>
          </p:nvPr>
        </p:nvSpPr>
        <p:spPr/>
        <p:txBody>
          <a:bodyPr/>
          <a:lstStyle/>
          <a:p>
            <a:pPr algn="just"/>
            <a:r>
              <a:rPr lang="zh-CN" altLang="en-US" dirty="0"/>
              <a:t>数据库系统</a:t>
            </a:r>
            <a:r>
              <a:rPr lang="zh-CN" altLang="en-US" dirty="0">
                <a:solidFill>
                  <a:schemeClr val="tx1"/>
                </a:solidFill>
              </a:rPr>
              <a:t>：由一组内部相关的数据和一组管理和存取数据的软件程序组成</a:t>
            </a:r>
            <a:endParaRPr lang="en-US" altLang="zh-CN" dirty="0">
              <a:solidFill>
                <a:schemeClr val="tx1"/>
              </a:solidFill>
            </a:endParaRPr>
          </a:p>
          <a:p>
            <a:pPr lvl="1"/>
            <a:r>
              <a:rPr lang="zh-CN" altLang="en-US" dirty="0"/>
              <a:t>关系数据库是表的汇集，每个表都被赋予一个唯一的名字。</a:t>
            </a:r>
            <a:endParaRPr lang="en-US" altLang="zh-CN" dirty="0"/>
          </a:p>
          <a:p>
            <a:pPr lvl="2"/>
            <a:r>
              <a:rPr lang="zh-CN" altLang="en-US" sz="2000" dirty="0"/>
              <a:t>例子：商店、学校</a:t>
            </a:r>
            <a:endParaRPr lang="en-US" altLang="zh-CN" sz="2000" dirty="0"/>
          </a:p>
          <a:p>
            <a:pPr lvl="2"/>
            <a:r>
              <a:rPr lang="zh-CN" altLang="en-US" sz="2000" dirty="0"/>
              <a:t>关系数据可以通过数据库查询访问</a:t>
            </a:r>
            <a:endParaRPr lang="en-US" altLang="zh-CN" sz="2000" dirty="0"/>
          </a:p>
          <a:p>
            <a:pPr lvl="1"/>
            <a:r>
              <a:rPr lang="zh-CN" altLang="en-US" dirty="0"/>
              <a:t>当数据挖掘用于关系数据库时，可以进一步搜索趋势或数据模式。</a:t>
            </a:r>
            <a:endParaRPr lang="en-US" altLang="zh-CN" dirty="0"/>
          </a:p>
          <a:p>
            <a:pPr lvl="2"/>
            <a:r>
              <a:rPr lang="zh-CN" altLang="en-US" sz="2000" dirty="0"/>
              <a:t>分析顾客数据：新顾客的信用风险</a:t>
            </a:r>
            <a:endParaRPr lang="en-US" altLang="zh-CN" sz="2000" dirty="0"/>
          </a:p>
          <a:p>
            <a:pPr lvl="2"/>
            <a:r>
              <a:rPr lang="zh-CN" altLang="en-US" sz="2000" dirty="0"/>
              <a:t>检测偏差：哪些商品的销售出人预料</a:t>
            </a:r>
          </a:p>
        </p:txBody>
      </p:sp>
    </p:spTree>
    <p:extLst>
      <p:ext uri="{BB962C8B-B14F-4D97-AF65-F5344CB8AC3E}">
        <p14:creationId xmlns:p14="http://schemas.microsoft.com/office/powerpoint/2010/main" val="33094129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88D3534-EBA0-495A-800F-4CB75F64D9A2}"/>
              </a:ext>
            </a:extLst>
          </p:cNvPr>
          <p:cNvSpPr>
            <a:spLocks noGrp="1"/>
          </p:cNvSpPr>
          <p:nvPr>
            <p:ph type="title"/>
          </p:nvPr>
        </p:nvSpPr>
        <p:spPr/>
        <p:txBody>
          <a:bodyPr/>
          <a:lstStyle/>
          <a:p>
            <a:r>
              <a:rPr lang="zh-CN" altLang="en-US" dirty="0"/>
              <a:t>数据仓库</a:t>
            </a:r>
          </a:p>
        </p:txBody>
      </p:sp>
      <p:sp>
        <p:nvSpPr>
          <p:cNvPr id="3" name="内容占位符 2">
            <a:extLst>
              <a:ext uri="{FF2B5EF4-FFF2-40B4-BE49-F238E27FC236}">
                <a16:creationId xmlns="" xmlns:a16="http://schemas.microsoft.com/office/drawing/2014/main" id="{BEB378EA-5364-4AC6-BACC-30D3B56505D6}"/>
              </a:ext>
            </a:extLst>
          </p:cNvPr>
          <p:cNvSpPr>
            <a:spLocks noGrp="1"/>
          </p:cNvSpPr>
          <p:nvPr>
            <p:ph sz="quarter" idx="10"/>
          </p:nvPr>
        </p:nvSpPr>
        <p:spPr/>
        <p:txBody>
          <a:bodyPr/>
          <a:lstStyle/>
          <a:p>
            <a:pPr algn="just"/>
            <a:r>
              <a:rPr lang="zh-CN" altLang="en-US" dirty="0"/>
              <a:t>数据仓库</a:t>
            </a:r>
            <a:r>
              <a:rPr lang="zh-CN" altLang="en-US" dirty="0">
                <a:solidFill>
                  <a:schemeClr val="tx1"/>
                </a:solidFill>
              </a:rPr>
              <a:t>：是一个从多个数据源收集的信息存储库，存放在一致的模式下，并且通常驻留在单个站点上。</a:t>
            </a:r>
            <a:endParaRPr lang="en-US" altLang="zh-CN" dirty="0">
              <a:solidFill>
                <a:schemeClr val="tx1"/>
              </a:solidFill>
            </a:endParaRPr>
          </a:p>
          <a:p>
            <a:pPr lvl="1"/>
            <a:r>
              <a:rPr lang="zh-CN" altLang="en-US" dirty="0"/>
              <a:t>例子：沃尔玛，银行</a:t>
            </a:r>
          </a:p>
          <a:p>
            <a:pPr marL="0" indent="0" algn="just">
              <a:buNone/>
            </a:pPr>
            <a:endParaRPr lang="en-US" altLang="zh-CN" dirty="0"/>
          </a:p>
        </p:txBody>
      </p:sp>
      <p:pic>
        <p:nvPicPr>
          <p:cNvPr id="4" name="Picture 2">
            <a:extLst>
              <a:ext uri="{FF2B5EF4-FFF2-40B4-BE49-F238E27FC236}">
                <a16:creationId xmlns="" xmlns:a16="http://schemas.microsoft.com/office/drawing/2014/main" id="{3079CC63-C73A-4A4A-87D9-20D72FFDF5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3638" y="2750255"/>
            <a:ext cx="6319851" cy="2889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164282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E0D429F-7E19-4EBD-816F-A0D195D8D31D}"/>
              </a:ext>
            </a:extLst>
          </p:cNvPr>
          <p:cNvSpPr>
            <a:spLocks noGrp="1"/>
          </p:cNvSpPr>
          <p:nvPr>
            <p:ph type="title"/>
          </p:nvPr>
        </p:nvSpPr>
        <p:spPr/>
        <p:txBody>
          <a:bodyPr/>
          <a:lstStyle/>
          <a:p>
            <a:r>
              <a:rPr lang="zh-CN" altLang="en-US" dirty="0"/>
              <a:t>事务数据</a:t>
            </a:r>
          </a:p>
        </p:txBody>
      </p:sp>
      <p:sp>
        <p:nvSpPr>
          <p:cNvPr id="3" name="内容占位符 2">
            <a:extLst>
              <a:ext uri="{FF2B5EF4-FFF2-40B4-BE49-F238E27FC236}">
                <a16:creationId xmlns="" xmlns:a16="http://schemas.microsoft.com/office/drawing/2014/main" id="{A4F5524A-0020-4E4B-9B5C-8D85AA640779}"/>
              </a:ext>
            </a:extLst>
          </p:cNvPr>
          <p:cNvSpPr>
            <a:spLocks noGrp="1"/>
          </p:cNvSpPr>
          <p:nvPr>
            <p:ph sz="quarter" idx="10"/>
          </p:nvPr>
        </p:nvSpPr>
        <p:spPr/>
        <p:txBody>
          <a:bodyPr/>
          <a:lstStyle/>
          <a:p>
            <a:r>
              <a:rPr lang="zh-CN" altLang="en-US" dirty="0"/>
              <a:t>事务数据</a:t>
            </a:r>
            <a:r>
              <a:rPr lang="zh-CN" altLang="en-US" dirty="0">
                <a:solidFill>
                  <a:schemeClr val="tx1"/>
                </a:solidFill>
              </a:rPr>
              <a:t>：事务数据库的每个记录代表一个事务：如顾客的一个购物，一个航班订票</a:t>
            </a:r>
            <a:endParaRPr lang="en-US" altLang="zh-CN" dirty="0">
              <a:solidFill>
                <a:schemeClr val="tx1"/>
              </a:solidFill>
            </a:endParaRPr>
          </a:p>
          <a:p>
            <a:endParaRPr lang="zh-CN" altLang="en-US" dirty="0">
              <a:solidFill>
                <a:schemeClr val="tx1"/>
              </a:solidFill>
            </a:endParaRPr>
          </a:p>
          <a:p>
            <a:r>
              <a:rPr lang="zh-CN" altLang="en-US" dirty="0"/>
              <a:t>数据挖掘的应用：</a:t>
            </a:r>
            <a:r>
              <a:rPr lang="zh-CN" altLang="en-US" dirty="0">
                <a:solidFill>
                  <a:schemeClr val="tx1"/>
                </a:solidFill>
              </a:rPr>
              <a:t>通过频繁项集来挖掘促销策略：如一起销售商品的集合</a:t>
            </a:r>
          </a:p>
          <a:p>
            <a:endParaRPr lang="zh-CN" altLang="en-US" dirty="0"/>
          </a:p>
        </p:txBody>
      </p:sp>
    </p:spTree>
    <p:extLst>
      <p:ext uri="{BB962C8B-B14F-4D97-AF65-F5344CB8AC3E}">
        <p14:creationId xmlns:p14="http://schemas.microsoft.com/office/powerpoint/2010/main" val="37018158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E0D429F-7E19-4EBD-816F-A0D195D8D31D}"/>
              </a:ext>
            </a:extLst>
          </p:cNvPr>
          <p:cNvSpPr>
            <a:spLocks noGrp="1"/>
          </p:cNvSpPr>
          <p:nvPr>
            <p:ph type="title"/>
          </p:nvPr>
        </p:nvSpPr>
        <p:spPr/>
        <p:txBody>
          <a:bodyPr/>
          <a:lstStyle/>
          <a:p>
            <a:r>
              <a:rPr lang="zh-CN" altLang="en-US" dirty="0"/>
              <a:t>其它类型的数据</a:t>
            </a:r>
          </a:p>
        </p:txBody>
      </p:sp>
      <p:sp>
        <p:nvSpPr>
          <p:cNvPr id="3" name="内容占位符 2">
            <a:extLst>
              <a:ext uri="{FF2B5EF4-FFF2-40B4-BE49-F238E27FC236}">
                <a16:creationId xmlns="" xmlns:a16="http://schemas.microsoft.com/office/drawing/2014/main" id="{A4F5524A-0020-4E4B-9B5C-8D85AA640779}"/>
              </a:ext>
            </a:extLst>
          </p:cNvPr>
          <p:cNvSpPr>
            <a:spLocks noGrp="1"/>
          </p:cNvSpPr>
          <p:nvPr>
            <p:ph sz="quarter" idx="10"/>
          </p:nvPr>
        </p:nvSpPr>
        <p:spPr/>
        <p:txBody>
          <a:bodyPr/>
          <a:lstStyle/>
          <a:p>
            <a:r>
              <a:rPr lang="zh-CN" altLang="en-US" dirty="0"/>
              <a:t>时间相关数据或序列数据</a:t>
            </a:r>
            <a:endParaRPr lang="en-US" altLang="zh-CN" dirty="0"/>
          </a:p>
          <a:p>
            <a:pPr lvl="1"/>
            <a:r>
              <a:rPr lang="zh-CN" altLang="en-US" dirty="0"/>
              <a:t>例：历史记录、股票交易数据、时间序列和生物学序列数据</a:t>
            </a:r>
            <a:endParaRPr lang="en-US" altLang="zh-CN" dirty="0"/>
          </a:p>
          <a:p>
            <a:pPr lvl="1"/>
            <a:r>
              <a:rPr lang="zh-CN" altLang="en-US" dirty="0"/>
              <a:t>例：就时间数据而言，可以挖掘银行数据的变化趋势，这可以帮助银行根据顾客流量安排出纳员。可以挖掘股票交易数据，发现趋势，帮助你规划投资策略（例如，购买某支股票的最佳时机</a:t>
            </a:r>
            <a:r>
              <a:rPr lang="en-US" altLang="zh-CN" dirty="0"/>
              <a:t>)</a:t>
            </a:r>
            <a:r>
              <a:rPr lang="zh-CN" altLang="en-US" dirty="0"/>
              <a:t>。</a:t>
            </a:r>
            <a:endParaRPr lang="en-US" altLang="zh-CN" dirty="0"/>
          </a:p>
          <a:p>
            <a:r>
              <a:rPr lang="zh-CN" altLang="en-US" dirty="0"/>
              <a:t>数据流</a:t>
            </a:r>
            <a:endParaRPr lang="en-US" altLang="zh-CN" dirty="0"/>
          </a:p>
          <a:p>
            <a:pPr lvl="1"/>
            <a:r>
              <a:rPr lang="zh-CN" altLang="en-US" dirty="0"/>
              <a:t>例：视频监控和传感器数据，它们连续播送</a:t>
            </a:r>
            <a:endParaRPr lang="en-US" altLang="zh-CN" dirty="0"/>
          </a:p>
          <a:p>
            <a:pPr lvl="1"/>
            <a:r>
              <a:rPr lang="zh-CN" altLang="en-US" dirty="0"/>
              <a:t>例：可以挖掘计算机网络数据，根据消息流的异常进行入侵检测。这种异常可以通过聚类、流模型的动态构建，或把当前的频繁模式与先前的比较来发现。</a:t>
            </a:r>
          </a:p>
        </p:txBody>
      </p:sp>
    </p:spTree>
    <p:extLst>
      <p:ext uri="{BB962C8B-B14F-4D97-AF65-F5344CB8AC3E}">
        <p14:creationId xmlns:p14="http://schemas.microsoft.com/office/powerpoint/2010/main" val="28864226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E0D429F-7E19-4EBD-816F-A0D195D8D31D}"/>
              </a:ext>
            </a:extLst>
          </p:cNvPr>
          <p:cNvSpPr>
            <a:spLocks noGrp="1"/>
          </p:cNvSpPr>
          <p:nvPr>
            <p:ph type="title"/>
          </p:nvPr>
        </p:nvSpPr>
        <p:spPr/>
        <p:txBody>
          <a:bodyPr/>
          <a:lstStyle/>
          <a:p>
            <a:r>
              <a:rPr lang="zh-CN" altLang="en-US" dirty="0"/>
              <a:t>其它类型的数据</a:t>
            </a:r>
          </a:p>
        </p:txBody>
      </p:sp>
      <p:sp>
        <p:nvSpPr>
          <p:cNvPr id="3" name="内容占位符 2">
            <a:extLst>
              <a:ext uri="{FF2B5EF4-FFF2-40B4-BE49-F238E27FC236}">
                <a16:creationId xmlns="" xmlns:a16="http://schemas.microsoft.com/office/drawing/2014/main" id="{A4F5524A-0020-4E4B-9B5C-8D85AA640779}"/>
              </a:ext>
            </a:extLst>
          </p:cNvPr>
          <p:cNvSpPr>
            <a:spLocks noGrp="1"/>
          </p:cNvSpPr>
          <p:nvPr>
            <p:ph sz="quarter" idx="10"/>
          </p:nvPr>
        </p:nvSpPr>
        <p:spPr/>
        <p:txBody>
          <a:bodyPr/>
          <a:lstStyle/>
          <a:p>
            <a:r>
              <a:rPr lang="zh-CN" altLang="en-US" dirty="0"/>
              <a:t>空间数据</a:t>
            </a:r>
            <a:endParaRPr lang="en-US" altLang="zh-CN" dirty="0"/>
          </a:p>
          <a:p>
            <a:pPr lvl="1"/>
            <a:r>
              <a:rPr lang="zh-CN" altLang="en-US" dirty="0"/>
              <a:t>例：地图</a:t>
            </a:r>
            <a:endParaRPr lang="en-US" altLang="zh-CN" dirty="0"/>
          </a:p>
          <a:p>
            <a:pPr lvl="1"/>
            <a:r>
              <a:rPr lang="zh-CN" altLang="en-US" dirty="0"/>
              <a:t>例：使用空间数据，我们可能得到根据城市离主要公路的距离描述都市贫困率的变化趋势的模式。</a:t>
            </a:r>
          </a:p>
          <a:p>
            <a:r>
              <a:rPr lang="zh-CN" altLang="en-US" dirty="0"/>
              <a:t>超文本和多媒体数据</a:t>
            </a:r>
            <a:endParaRPr lang="en-US" altLang="zh-CN" dirty="0"/>
          </a:p>
          <a:p>
            <a:pPr lvl="1"/>
            <a:r>
              <a:rPr lang="zh-CN" altLang="en-US" dirty="0"/>
              <a:t>例：文本、图像、视频和音频数据</a:t>
            </a:r>
            <a:endParaRPr lang="en-US" altLang="zh-CN" dirty="0"/>
          </a:p>
          <a:p>
            <a:pPr lvl="1"/>
            <a:r>
              <a:rPr lang="zh-CN" altLang="en-US" dirty="0"/>
              <a:t>例：通过挖掘文本数据，如挖掘过去</a:t>
            </a:r>
            <a:r>
              <a:rPr lang="en-US" altLang="zh-CN" dirty="0"/>
              <a:t>10</a:t>
            </a:r>
            <a:r>
              <a:rPr lang="zh-CN" altLang="en-US" dirty="0"/>
              <a:t>年“数据挖掘”方面的文献，可以了解该领域热点课题的演变。通过挖掘顾客对产品发表的评论，我们可以评估顾客的意见，了解产品被市场接受的程度。由多媒体数据，我们可以挖掘图像，识别对象。通过挖掘曲棍球运动的视频数据，可以检测对应于进球的视频序列。</a:t>
            </a:r>
            <a:endParaRPr lang="en-US" altLang="zh-CN" dirty="0"/>
          </a:p>
        </p:txBody>
      </p:sp>
    </p:spTree>
    <p:extLst>
      <p:ext uri="{BB962C8B-B14F-4D97-AF65-F5344CB8AC3E}">
        <p14:creationId xmlns:p14="http://schemas.microsoft.com/office/powerpoint/2010/main" val="37871939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E0D429F-7E19-4EBD-816F-A0D195D8D31D}"/>
              </a:ext>
            </a:extLst>
          </p:cNvPr>
          <p:cNvSpPr>
            <a:spLocks noGrp="1"/>
          </p:cNvSpPr>
          <p:nvPr>
            <p:ph type="title"/>
          </p:nvPr>
        </p:nvSpPr>
        <p:spPr/>
        <p:txBody>
          <a:bodyPr/>
          <a:lstStyle/>
          <a:p>
            <a:r>
              <a:rPr lang="zh-CN" altLang="en-US" dirty="0"/>
              <a:t>其它类型的数据</a:t>
            </a:r>
          </a:p>
        </p:txBody>
      </p:sp>
      <p:sp>
        <p:nvSpPr>
          <p:cNvPr id="3" name="内容占位符 2">
            <a:extLst>
              <a:ext uri="{FF2B5EF4-FFF2-40B4-BE49-F238E27FC236}">
                <a16:creationId xmlns="" xmlns:a16="http://schemas.microsoft.com/office/drawing/2014/main" id="{A4F5524A-0020-4E4B-9B5C-8D85AA640779}"/>
              </a:ext>
            </a:extLst>
          </p:cNvPr>
          <p:cNvSpPr>
            <a:spLocks noGrp="1"/>
          </p:cNvSpPr>
          <p:nvPr>
            <p:ph sz="quarter" idx="10"/>
          </p:nvPr>
        </p:nvSpPr>
        <p:spPr/>
        <p:txBody>
          <a:bodyPr/>
          <a:lstStyle/>
          <a:p>
            <a:r>
              <a:rPr lang="zh-CN" altLang="en-US" dirty="0"/>
              <a:t>万维网</a:t>
            </a:r>
            <a:endParaRPr lang="en-US" altLang="zh-CN" dirty="0"/>
          </a:p>
          <a:p>
            <a:pPr lvl="1"/>
            <a:r>
              <a:rPr lang="zh-CN" altLang="en-US" dirty="0"/>
              <a:t>例：由</a:t>
            </a:r>
            <a:r>
              <a:rPr lang="en-US" altLang="zh-CN" dirty="0"/>
              <a:t>Internet</a:t>
            </a:r>
            <a:r>
              <a:rPr lang="zh-CN" altLang="en-US" dirty="0"/>
              <a:t>提供的巨型、广泛分布的信息存储库</a:t>
            </a:r>
            <a:endParaRPr lang="en-US" altLang="zh-CN" dirty="0"/>
          </a:p>
          <a:p>
            <a:pPr lvl="1"/>
            <a:r>
              <a:rPr lang="zh-CN" altLang="en-US" dirty="0"/>
              <a:t>例： </a:t>
            </a:r>
            <a:r>
              <a:rPr lang="en-US" altLang="zh-CN" dirty="0"/>
              <a:t>Web</a:t>
            </a:r>
            <a:r>
              <a:rPr lang="zh-CN" altLang="en-US" dirty="0"/>
              <a:t>挖掘可以帮助我们了解万维网信息的一般分布，刻画网页的特征，对网页进行分类，并发现</a:t>
            </a:r>
            <a:r>
              <a:rPr lang="en-US" altLang="zh-CN" dirty="0"/>
              <a:t>Web</a:t>
            </a:r>
            <a:r>
              <a:rPr lang="zh-CN" altLang="en-US" dirty="0"/>
              <a:t>的动态，以及不同网页、用户、社区和基于</a:t>
            </a:r>
            <a:r>
              <a:rPr lang="en-US" altLang="zh-CN" dirty="0"/>
              <a:t>Web</a:t>
            </a:r>
            <a:r>
              <a:rPr lang="zh-CN" altLang="en-US" dirty="0"/>
              <a:t>的活动之间的关联和联系。</a:t>
            </a:r>
          </a:p>
          <a:p>
            <a:r>
              <a:rPr lang="zh-CN" altLang="en-US" dirty="0"/>
              <a:t>注：</a:t>
            </a:r>
            <a:endParaRPr lang="en-US" altLang="zh-CN" dirty="0"/>
          </a:p>
          <a:p>
            <a:pPr lvl="1"/>
            <a:r>
              <a:rPr lang="zh-CN" altLang="en-US" sz="1800" dirty="0">
                <a:solidFill>
                  <a:srgbClr val="FF0000"/>
                </a:solidFill>
              </a:rPr>
              <a:t>问题：</a:t>
            </a:r>
            <a:r>
              <a:rPr lang="zh-CN" altLang="en-US" sz="1800" dirty="0">
                <a:solidFill>
                  <a:schemeClr val="tx1"/>
                </a:solidFill>
              </a:rPr>
              <a:t>在许多应用中，存在多种数据类型，例如，在</a:t>
            </a:r>
            <a:r>
              <a:rPr lang="en-US" altLang="zh-CN" sz="1800" dirty="0">
                <a:solidFill>
                  <a:schemeClr val="tx1"/>
                </a:solidFill>
              </a:rPr>
              <a:t>Web</a:t>
            </a:r>
            <a:r>
              <a:rPr lang="zh-CN" altLang="en-US" sz="1800" dirty="0">
                <a:solidFill>
                  <a:schemeClr val="tx1"/>
                </a:solidFill>
              </a:rPr>
              <a:t>挖掘中，网页上常常有文本数据和多媒体数据（如照片和视频）。</a:t>
            </a:r>
            <a:endParaRPr lang="en-US" altLang="zh-CN" sz="1800" dirty="0">
              <a:solidFill>
                <a:schemeClr val="tx1"/>
              </a:solidFill>
            </a:endParaRPr>
          </a:p>
          <a:p>
            <a:pPr lvl="1"/>
            <a:r>
              <a:rPr lang="zh-CN" altLang="en-US" sz="1800" dirty="0">
                <a:solidFill>
                  <a:srgbClr val="FF0000"/>
                </a:solidFill>
              </a:rPr>
              <a:t>机遇与挑战：</a:t>
            </a:r>
            <a:r>
              <a:rPr lang="zh-CN" altLang="en-US" sz="1800" dirty="0"/>
              <a:t>一方面，</a:t>
            </a:r>
            <a:r>
              <a:rPr lang="zh-CN" altLang="en-US" sz="1800" dirty="0">
                <a:solidFill>
                  <a:schemeClr val="tx1"/>
                </a:solidFill>
              </a:rPr>
              <a:t>由于多个数据源的相互提升与加强，挖掘复杂对象的多个数据源常常导致硕果累累的发现。另一方面，由于数据清理和数据集成的困难性，以及这种数据的多个数据源之间的复杂相互作用，挖掘复杂对象也是一大挑战。</a:t>
            </a:r>
          </a:p>
        </p:txBody>
      </p:sp>
    </p:spTree>
    <p:extLst>
      <p:ext uri="{BB962C8B-B14F-4D97-AF65-F5344CB8AC3E}">
        <p14:creationId xmlns:p14="http://schemas.microsoft.com/office/powerpoint/2010/main" val="35215521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C6561B3-C846-40AC-8F97-CAAD39604E61}"/>
              </a:ext>
            </a:extLst>
          </p:cNvPr>
          <p:cNvSpPr>
            <a:spLocks noGrp="1"/>
          </p:cNvSpPr>
          <p:nvPr>
            <p:ph type="title"/>
          </p:nvPr>
        </p:nvSpPr>
        <p:spPr/>
        <p:txBody>
          <a:bodyPr/>
          <a:lstStyle/>
          <a:p>
            <a:r>
              <a:rPr lang="en-US" altLang="zh-CN" dirty="0"/>
              <a:t>1.4 </a:t>
            </a:r>
            <a:r>
              <a:rPr lang="zh-CN" altLang="en-US" dirty="0"/>
              <a:t>可以挖掘什么类型的模式？</a:t>
            </a:r>
          </a:p>
        </p:txBody>
      </p:sp>
      <p:sp>
        <p:nvSpPr>
          <p:cNvPr id="3" name="内容占位符 2">
            <a:extLst>
              <a:ext uri="{FF2B5EF4-FFF2-40B4-BE49-F238E27FC236}">
                <a16:creationId xmlns="" xmlns:a16="http://schemas.microsoft.com/office/drawing/2014/main" id="{B6B33E89-5418-4699-AA75-B2D41FE4B40C}"/>
              </a:ext>
            </a:extLst>
          </p:cNvPr>
          <p:cNvSpPr>
            <a:spLocks noGrp="1"/>
          </p:cNvSpPr>
          <p:nvPr>
            <p:ph sz="quarter" idx="10"/>
          </p:nvPr>
        </p:nvSpPr>
        <p:spPr>
          <a:xfrm>
            <a:off x="1199456" y="925491"/>
            <a:ext cx="9648216" cy="4942244"/>
          </a:xfrm>
        </p:spPr>
        <p:txBody>
          <a:bodyPr/>
          <a:lstStyle/>
          <a:p>
            <a:r>
              <a:rPr lang="zh-CN" altLang="en-US" dirty="0"/>
              <a:t>一般功能</a:t>
            </a:r>
            <a:endParaRPr lang="en-US" altLang="zh-CN" dirty="0"/>
          </a:p>
          <a:p>
            <a:pPr lvl="1"/>
            <a:r>
              <a:rPr lang="zh-CN" altLang="en-US" dirty="0"/>
              <a:t>描述性的数据挖掘</a:t>
            </a:r>
            <a:r>
              <a:rPr lang="en-US" altLang="zh-CN" dirty="0"/>
              <a:t>-</a:t>
            </a:r>
            <a:r>
              <a:rPr lang="zh-CN" altLang="en-US" dirty="0"/>
              <a:t>描述数据的一般性质，了解数据中潜在的规律</a:t>
            </a:r>
            <a:endParaRPr lang="en-US" altLang="zh-CN" dirty="0"/>
          </a:p>
          <a:p>
            <a:pPr lvl="1"/>
            <a:r>
              <a:rPr lang="zh-CN" altLang="en-US" dirty="0"/>
              <a:t>预测性的数据挖掘</a:t>
            </a:r>
            <a:r>
              <a:rPr lang="en-US" altLang="zh-CN" dirty="0"/>
              <a:t>-</a:t>
            </a:r>
            <a:r>
              <a:rPr lang="zh-CN" altLang="en-US" dirty="0"/>
              <a:t>对数据进行推断，做预测</a:t>
            </a:r>
          </a:p>
          <a:p>
            <a:r>
              <a:rPr lang="zh-CN" altLang="en-US" dirty="0"/>
              <a:t>常用功能</a:t>
            </a:r>
            <a:endParaRPr lang="en-US" altLang="zh-CN" dirty="0"/>
          </a:p>
          <a:p>
            <a:pPr lvl="1"/>
            <a:r>
              <a:rPr lang="zh-CN" altLang="en-US" dirty="0" smtClean="0"/>
              <a:t>通常</a:t>
            </a:r>
            <a:r>
              <a:rPr lang="zh-CN" altLang="en-US" dirty="0"/>
              <a:t>，用户并不知道在数据中能挖掘出什么东西，对此我们会在数据挖掘中应用一些常用的数据挖掘功能，挖掘出一些常用的模式，包括：</a:t>
            </a:r>
            <a:endParaRPr lang="en-US" altLang="zh-CN" dirty="0"/>
          </a:p>
          <a:p>
            <a:pPr marL="1160100" lvl="2" indent="-342900"/>
            <a:r>
              <a:rPr lang="zh-CN" altLang="en-US" dirty="0">
                <a:solidFill>
                  <a:schemeClr val="bg2">
                    <a:lumMod val="25000"/>
                  </a:schemeClr>
                </a:solidFill>
              </a:rPr>
              <a:t>类</a:t>
            </a:r>
            <a:r>
              <a:rPr lang="en-US" altLang="zh-CN" dirty="0">
                <a:solidFill>
                  <a:schemeClr val="bg2">
                    <a:lumMod val="25000"/>
                  </a:schemeClr>
                </a:solidFill>
              </a:rPr>
              <a:t>/</a:t>
            </a:r>
            <a:r>
              <a:rPr lang="zh-CN" altLang="en-US" dirty="0">
                <a:solidFill>
                  <a:schemeClr val="bg2">
                    <a:lumMod val="25000"/>
                  </a:schemeClr>
                </a:solidFill>
              </a:rPr>
              <a:t>概念描述：特性化与区分</a:t>
            </a:r>
          </a:p>
          <a:p>
            <a:pPr marL="1160100" lvl="2" indent="-342900"/>
            <a:r>
              <a:rPr lang="zh-CN" altLang="en-US" dirty="0">
                <a:solidFill>
                  <a:schemeClr val="bg2">
                    <a:lumMod val="25000"/>
                  </a:schemeClr>
                </a:solidFill>
              </a:rPr>
              <a:t>挖掘频繁模式、关联和相关性</a:t>
            </a:r>
          </a:p>
          <a:p>
            <a:pPr marL="1160100" lvl="2" indent="-342900"/>
            <a:r>
              <a:rPr lang="zh-CN" altLang="en-US" dirty="0">
                <a:solidFill>
                  <a:schemeClr val="bg2">
                    <a:lumMod val="25000"/>
                  </a:schemeClr>
                </a:solidFill>
              </a:rPr>
              <a:t>用于预测分析的分类与回归</a:t>
            </a:r>
          </a:p>
          <a:p>
            <a:pPr marL="1160100" lvl="2" indent="-342900"/>
            <a:r>
              <a:rPr lang="zh-CN" altLang="en-US" dirty="0">
                <a:solidFill>
                  <a:schemeClr val="bg2">
                    <a:lumMod val="25000"/>
                  </a:schemeClr>
                </a:solidFill>
              </a:rPr>
              <a:t>聚类分析</a:t>
            </a:r>
          </a:p>
          <a:p>
            <a:pPr marL="1160100" lvl="2" indent="-342900"/>
            <a:r>
              <a:rPr lang="zh-CN" altLang="en-US" dirty="0">
                <a:solidFill>
                  <a:schemeClr val="bg2">
                    <a:lumMod val="25000"/>
                  </a:schemeClr>
                </a:solidFill>
              </a:rPr>
              <a:t>离群点分析</a:t>
            </a:r>
          </a:p>
          <a:p>
            <a:pPr lvl="1"/>
            <a:endParaRPr lang="zh-CN" altLang="en-US" dirty="0"/>
          </a:p>
          <a:p>
            <a:endParaRPr lang="zh-CN" altLang="en-US" dirty="0"/>
          </a:p>
        </p:txBody>
      </p:sp>
    </p:spTree>
    <p:extLst>
      <p:ext uri="{BB962C8B-B14F-4D97-AF65-F5344CB8AC3E}">
        <p14:creationId xmlns:p14="http://schemas.microsoft.com/office/powerpoint/2010/main" val="14474952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8A30F79-5975-49C6-9516-8CF6DE975CBA}"/>
              </a:ext>
            </a:extLst>
          </p:cNvPr>
          <p:cNvSpPr>
            <a:spLocks noGrp="1"/>
          </p:cNvSpPr>
          <p:nvPr>
            <p:ph type="title"/>
          </p:nvPr>
        </p:nvSpPr>
        <p:spPr/>
        <p:txBody>
          <a:bodyPr/>
          <a:lstStyle/>
          <a:p>
            <a:r>
              <a:rPr lang="zh-CN" altLang="en-US" dirty="0"/>
              <a:t>类</a:t>
            </a:r>
            <a:r>
              <a:rPr lang="en-US" altLang="zh-CN" dirty="0"/>
              <a:t>/</a:t>
            </a:r>
            <a:r>
              <a:rPr lang="zh-CN" altLang="en-US" dirty="0"/>
              <a:t>概念描述：特性化和区分</a:t>
            </a:r>
            <a:r>
              <a:rPr lang="zh-CN" altLang="en-US" dirty="0">
                <a:solidFill>
                  <a:schemeClr val="bg2">
                    <a:lumMod val="25000"/>
                  </a:schemeClr>
                </a:solidFill>
              </a:rPr>
              <a:t/>
            </a:r>
            <a:br>
              <a:rPr lang="zh-CN" altLang="en-US" dirty="0">
                <a:solidFill>
                  <a:schemeClr val="bg2">
                    <a:lumMod val="25000"/>
                  </a:schemeClr>
                </a:solidFill>
              </a:rPr>
            </a:br>
            <a:endParaRPr lang="zh-CN" altLang="en-US" dirty="0"/>
          </a:p>
        </p:txBody>
      </p:sp>
      <p:sp>
        <p:nvSpPr>
          <p:cNvPr id="3" name="内容占位符 2">
            <a:extLst>
              <a:ext uri="{FF2B5EF4-FFF2-40B4-BE49-F238E27FC236}">
                <a16:creationId xmlns="" xmlns:a16="http://schemas.microsoft.com/office/drawing/2014/main" id="{13DC0EAF-BF2E-496D-945D-03CF3653A3B4}"/>
              </a:ext>
            </a:extLst>
          </p:cNvPr>
          <p:cNvSpPr>
            <a:spLocks noGrp="1"/>
          </p:cNvSpPr>
          <p:nvPr>
            <p:ph sz="quarter" idx="10"/>
          </p:nvPr>
        </p:nvSpPr>
        <p:spPr/>
        <p:txBody>
          <a:bodyPr/>
          <a:lstStyle/>
          <a:p>
            <a:r>
              <a:rPr lang="zh-CN" altLang="en-US" dirty="0"/>
              <a:t>概念描述</a:t>
            </a:r>
            <a:endParaRPr lang="en-US" altLang="zh-CN" dirty="0"/>
          </a:p>
          <a:p>
            <a:pPr lvl="1"/>
            <a:r>
              <a:rPr lang="zh-CN" altLang="en-US" dirty="0"/>
              <a:t>为数据的特征化和区分产生描述（当所描述的概念所指的是一类对象时，也称为类描述）</a:t>
            </a:r>
            <a:endParaRPr lang="en-US" altLang="zh-CN" dirty="0"/>
          </a:p>
          <a:p>
            <a:pPr marL="360000" lvl="1" indent="-360000">
              <a:buFont typeface="Wingdings" panose="05000000000000000000" pitchFamily="2" charset="2"/>
              <a:buChar char=""/>
            </a:pPr>
            <a:r>
              <a:rPr lang="zh-CN" altLang="en-US" sz="2200" dirty="0">
                <a:solidFill>
                  <a:srgbClr val="0000FF"/>
                </a:solidFill>
              </a:rPr>
              <a:t>数据特征化</a:t>
            </a:r>
            <a:r>
              <a:rPr lang="zh-CN" altLang="en-US" sz="2200" dirty="0"/>
              <a:t>：提供给定数据集的简洁汇总</a:t>
            </a:r>
            <a:endParaRPr lang="en-US" altLang="zh-CN" sz="2200" dirty="0"/>
          </a:p>
          <a:p>
            <a:pPr lvl="1"/>
            <a:r>
              <a:rPr lang="zh-CN" altLang="en-US" dirty="0"/>
              <a:t>例：对公司的“大客户”（年消费额</a:t>
            </a:r>
            <a:r>
              <a:rPr lang="en-US" altLang="zh-CN" dirty="0"/>
              <a:t>$1000</a:t>
            </a:r>
            <a:r>
              <a:rPr lang="zh-CN" altLang="en-US" dirty="0"/>
              <a:t>以上）的特征化描述：</a:t>
            </a:r>
            <a:r>
              <a:rPr lang="en-US" altLang="zh-CN" dirty="0"/>
              <a:t>40</a:t>
            </a:r>
            <a:r>
              <a:rPr lang="zh-CN" altLang="en-US" dirty="0"/>
              <a:t>－</a:t>
            </a:r>
            <a:r>
              <a:rPr lang="en-US" altLang="zh-CN" dirty="0"/>
              <a:t>50</a:t>
            </a:r>
            <a:r>
              <a:rPr lang="zh-CN" altLang="en-US" dirty="0"/>
              <a:t>岁，有固定职业，信誉良好，等等</a:t>
            </a:r>
          </a:p>
          <a:p>
            <a:pPr marL="360000" lvl="1" indent="-360000">
              <a:buFont typeface="Wingdings" panose="05000000000000000000" pitchFamily="2" charset="2"/>
              <a:buChar char=""/>
            </a:pPr>
            <a:r>
              <a:rPr lang="zh-CN" altLang="en-US" sz="2200" dirty="0">
                <a:solidFill>
                  <a:srgbClr val="0000FF"/>
                </a:solidFill>
              </a:rPr>
              <a:t>数据区分</a:t>
            </a:r>
            <a:r>
              <a:rPr lang="zh-CN" altLang="en-US" sz="2200" dirty="0"/>
              <a:t>：提供两个或多个数据集的比较描述</a:t>
            </a:r>
            <a:endParaRPr lang="en-US" altLang="zh-CN" sz="2200" dirty="0"/>
          </a:p>
          <a:p>
            <a:pPr lvl="1"/>
            <a:r>
              <a:rPr lang="zh-CN" altLang="en-US" dirty="0"/>
              <a:t>例：</a:t>
            </a:r>
          </a:p>
        </p:txBody>
      </p:sp>
      <p:graphicFrame>
        <p:nvGraphicFramePr>
          <p:cNvPr id="5" name="表格 4">
            <a:extLst>
              <a:ext uri="{FF2B5EF4-FFF2-40B4-BE49-F238E27FC236}">
                <a16:creationId xmlns="" xmlns:a16="http://schemas.microsoft.com/office/drawing/2014/main" id="{F260D606-5449-4026-8019-A8F9EFF11DC8}"/>
              </a:ext>
            </a:extLst>
          </p:cNvPr>
          <p:cNvGraphicFramePr>
            <a:graphicFrameLocks noGrp="1"/>
          </p:cNvGraphicFramePr>
          <p:nvPr>
            <p:extLst>
              <p:ext uri="{D42A27DB-BD31-4B8C-83A1-F6EECF244321}">
                <p14:modId xmlns:p14="http://schemas.microsoft.com/office/powerpoint/2010/main" val="1804557260"/>
              </p:ext>
            </p:extLst>
          </p:nvPr>
        </p:nvGraphicFramePr>
        <p:xfrm>
          <a:off x="2628900" y="4785554"/>
          <a:ext cx="8737600" cy="1290320"/>
        </p:xfrm>
        <a:graphic>
          <a:graphicData uri="http://schemas.openxmlformats.org/drawingml/2006/table">
            <a:tbl>
              <a:tblPr firstRow="1" bandRow="1">
                <a:tableStyleId>{5C22544A-7EE6-4342-B048-85BDC9FD1C3A}</a:tableStyleId>
              </a:tblPr>
              <a:tblGrid>
                <a:gridCol w="1747520">
                  <a:extLst>
                    <a:ext uri="{9D8B030D-6E8A-4147-A177-3AD203B41FA5}">
                      <a16:colId xmlns="" xmlns:a16="http://schemas.microsoft.com/office/drawing/2014/main" val="2875146030"/>
                    </a:ext>
                  </a:extLst>
                </a:gridCol>
                <a:gridCol w="1747520">
                  <a:extLst>
                    <a:ext uri="{9D8B030D-6E8A-4147-A177-3AD203B41FA5}">
                      <a16:colId xmlns="" xmlns:a16="http://schemas.microsoft.com/office/drawing/2014/main" val="26913420"/>
                    </a:ext>
                  </a:extLst>
                </a:gridCol>
                <a:gridCol w="1747520">
                  <a:extLst>
                    <a:ext uri="{9D8B030D-6E8A-4147-A177-3AD203B41FA5}">
                      <a16:colId xmlns="" xmlns:a16="http://schemas.microsoft.com/office/drawing/2014/main" val="3263310771"/>
                    </a:ext>
                  </a:extLst>
                </a:gridCol>
                <a:gridCol w="1747520">
                  <a:extLst>
                    <a:ext uri="{9D8B030D-6E8A-4147-A177-3AD203B41FA5}">
                      <a16:colId xmlns="" xmlns:a16="http://schemas.microsoft.com/office/drawing/2014/main" val="106024620"/>
                    </a:ext>
                  </a:extLst>
                </a:gridCol>
                <a:gridCol w="1747520">
                  <a:extLst>
                    <a:ext uri="{9D8B030D-6E8A-4147-A177-3AD203B41FA5}">
                      <a16:colId xmlns="" xmlns:a16="http://schemas.microsoft.com/office/drawing/2014/main" val="2957391094"/>
                    </a:ext>
                  </a:extLst>
                </a:gridCol>
              </a:tblGrid>
              <a:tr h="370840">
                <a:tc>
                  <a:txBody>
                    <a:bodyPr/>
                    <a:lstStyle/>
                    <a:p>
                      <a:pPr>
                        <a:spcAft>
                          <a:spcPts val="0"/>
                        </a:spcAft>
                      </a:pPr>
                      <a:r>
                        <a:rPr lang="en-US" sz="1800" dirty="0">
                          <a:effectLst/>
                          <a:latin typeface="微软雅黑" panose="020B0503020204020204" pitchFamily="34" charset="-122"/>
                          <a:ea typeface="微软雅黑" panose="020B0503020204020204" pitchFamily="34" charset="-122"/>
                        </a:rPr>
                        <a:t>Status</a:t>
                      </a:r>
                      <a:endParaRPr lang="zh-CN" sz="1800" dirty="0">
                        <a:effectLst/>
                        <a:latin typeface="微软雅黑" panose="020B0503020204020204" pitchFamily="34" charset="-122"/>
                        <a:ea typeface="微软雅黑" panose="020B0503020204020204" pitchFamily="34" charset="-122"/>
                      </a:endParaRPr>
                    </a:p>
                  </a:txBody>
                  <a:tcPr marL="84344" marR="84344" marT="0" marB="0" anchor="ctr"/>
                </a:tc>
                <a:tc>
                  <a:txBody>
                    <a:bodyPr/>
                    <a:lstStyle/>
                    <a:p>
                      <a:pPr>
                        <a:spcAft>
                          <a:spcPts val="0"/>
                        </a:spcAft>
                      </a:pPr>
                      <a:r>
                        <a:rPr lang="en-US" sz="1800" dirty="0">
                          <a:effectLst/>
                          <a:latin typeface="微软雅黑" panose="020B0503020204020204" pitchFamily="34" charset="-122"/>
                          <a:ea typeface="微软雅黑" panose="020B0503020204020204" pitchFamily="34" charset="-122"/>
                        </a:rPr>
                        <a:t>Birth_country</a:t>
                      </a:r>
                      <a:endParaRPr lang="zh-CN" sz="1800" dirty="0">
                        <a:effectLst/>
                        <a:latin typeface="微软雅黑" panose="020B0503020204020204" pitchFamily="34" charset="-122"/>
                        <a:ea typeface="微软雅黑" panose="020B0503020204020204" pitchFamily="34" charset="-122"/>
                      </a:endParaRPr>
                    </a:p>
                  </a:txBody>
                  <a:tcPr marL="84344" marR="84344" marT="0" marB="0" anchor="ctr"/>
                </a:tc>
                <a:tc>
                  <a:txBody>
                    <a:bodyPr/>
                    <a:lstStyle/>
                    <a:p>
                      <a:pPr>
                        <a:spcAft>
                          <a:spcPts val="0"/>
                        </a:spcAft>
                      </a:pPr>
                      <a:r>
                        <a:rPr lang="en-US" sz="1800">
                          <a:effectLst/>
                          <a:latin typeface="微软雅黑" panose="020B0503020204020204" pitchFamily="34" charset="-122"/>
                          <a:ea typeface="微软雅黑" panose="020B0503020204020204" pitchFamily="34" charset="-122"/>
                        </a:rPr>
                        <a:t>Age_range</a:t>
                      </a:r>
                      <a:endParaRPr lang="zh-CN" sz="1800">
                        <a:effectLst/>
                        <a:latin typeface="微软雅黑" panose="020B0503020204020204" pitchFamily="34" charset="-122"/>
                        <a:ea typeface="微软雅黑" panose="020B0503020204020204" pitchFamily="34" charset="-122"/>
                      </a:endParaRPr>
                    </a:p>
                  </a:txBody>
                  <a:tcPr marL="84344" marR="84344" marT="0" marB="0" anchor="ctr"/>
                </a:tc>
                <a:tc>
                  <a:txBody>
                    <a:bodyPr/>
                    <a:lstStyle/>
                    <a:p>
                      <a:pPr>
                        <a:spcAft>
                          <a:spcPts val="0"/>
                        </a:spcAft>
                      </a:pPr>
                      <a:r>
                        <a:rPr lang="en-US" sz="1800">
                          <a:effectLst/>
                          <a:latin typeface="微软雅黑" panose="020B0503020204020204" pitchFamily="34" charset="-122"/>
                          <a:ea typeface="微软雅黑" panose="020B0503020204020204" pitchFamily="34" charset="-122"/>
                        </a:rPr>
                        <a:t>Gpa</a:t>
                      </a:r>
                      <a:endParaRPr lang="zh-CN" sz="1800">
                        <a:effectLst/>
                        <a:latin typeface="微软雅黑" panose="020B0503020204020204" pitchFamily="34" charset="-122"/>
                        <a:ea typeface="微软雅黑" panose="020B0503020204020204" pitchFamily="34" charset="-122"/>
                      </a:endParaRPr>
                    </a:p>
                  </a:txBody>
                  <a:tcPr marL="84344" marR="84344" marT="0" marB="0" anchor="ctr"/>
                </a:tc>
                <a:tc>
                  <a:txBody>
                    <a:bodyPr/>
                    <a:lstStyle/>
                    <a:p>
                      <a:pPr>
                        <a:spcAft>
                          <a:spcPts val="0"/>
                        </a:spcAft>
                      </a:pPr>
                      <a:r>
                        <a:rPr lang="en-US" sz="1800" dirty="0">
                          <a:effectLst/>
                          <a:latin typeface="微软雅黑" panose="020B0503020204020204" pitchFamily="34" charset="-122"/>
                          <a:ea typeface="微软雅黑" panose="020B0503020204020204" pitchFamily="34" charset="-122"/>
                        </a:rPr>
                        <a:t>Count</a:t>
                      </a:r>
                      <a:endParaRPr lang="zh-CN" sz="1800" dirty="0">
                        <a:effectLst/>
                        <a:latin typeface="微软雅黑" panose="020B0503020204020204" pitchFamily="34" charset="-122"/>
                        <a:ea typeface="微软雅黑" panose="020B0503020204020204" pitchFamily="34" charset="-122"/>
                      </a:endParaRPr>
                    </a:p>
                  </a:txBody>
                  <a:tcPr marL="84344" marR="84344" marT="0" marB="0" anchor="ctr"/>
                </a:tc>
                <a:extLst>
                  <a:ext uri="{0D108BD9-81ED-4DB2-BD59-A6C34878D82A}">
                    <a16:rowId xmlns="" xmlns:a16="http://schemas.microsoft.com/office/drawing/2014/main" val="3754434043"/>
                  </a:ext>
                </a:extLst>
              </a:tr>
              <a:tr h="370840">
                <a:tc>
                  <a:txBody>
                    <a:bodyPr/>
                    <a:lstStyle/>
                    <a:p>
                      <a:pPr>
                        <a:spcAft>
                          <a:spcPts val="0"/>
                        </a:spcAft>
                      </a:pPr>
                      <a:r>
                        <a:rPr lang="en-US" sz="1800" b="1" dirty="0">
                          <a:solidFill>
                            <a:schemeClr val="bg2">
                              <a:lumMod val="25000"/>
                            </a:schemeClr>
                          </a:solidFill>
                          <a:effectLst/>
                          <a:latin typeface="微软雅黑" panose="020B0503020204020204" pitchFamily="34" charset="-122"/>
                          <a:ea typeface="微软雅黑" panose="020B0503020204020204" pitchFamily="34" charset="-122"/>
                        </a:rPr>
                        <a:t>Graduate</a:t>
                      </a:r>
                      <a:endParaRPr lang="zh-CN" sz="1800" b="1" dirty="0">
                        <a:solidFill>
                          <a:schemeClr val="bg2">
                            <a:lumMod val="25000"/>
                          </a:schemeClr>
                        </a:solidFill>
                        <a:effectLst/>
                        <a:latin typeface="微软雅黑" panose="020B0503020204020204" pitchFamily="34" charset="-122"/>
                        <a:ea typeface="微软雅黑" panose="020B0503020204020204" pitchFamily="34" charset="-122"/>
                      </a:endParaRPr>
                    </a:p>
                  </a:txBody>
                  <a:tcPr marL="84344" marR="84344" marT="0" marB="0" anchor="ctr"/>
                </a:tc>
                <a:tc>
                  <a:txBody>
                    <a:bodyPr/>
                    <a:lstStyle/>
                    <a:p>
                      <a:pPr>
                        <a:spcAft>
                          <a:spcPts val="0"/>
                        </a:spcAft>
                      </a:pPr>
                      <a:r>
                        <a:rPr lang="en-US" sz="1800" b="1" kern="0">
                          <a:solidFill>
                            <a:schemeClr val="bg2">
                              <a:lumMod val="25000"/>
                            </a:schemeClr>
                          </a:solidFill>
                          <a:effectLst/>
                          <a:latin typeface="微软雅黑" panose="020B0503020204020204" pitchFamily="34" charset="-122"/>
                          <a:ea typeface="微软雅黑" panose="020B0503020204020204" pitchFamily="34" charset="-122"/>
                        </a:rPr>
                        <a:t>Canada</a:t>
                      </a:r>
                      <a:endParaRPr lang="zh-CN" sz="1800" b="1" kern="0">
                        <a:solidFill>
                          <a:schemeClr val="bg2">
                            <a:lumMod val="25000"/>
                          </a:schemeClr>
                        </a:solidFill>
                        <a:effectLst/>
                        <a:latin typeface="微软雅黑" panose="020B0503020204020204" pitchFamily="34" charset="-122"/>
                        <a:ea typeface="微软雅黑" panose="020B0503020204020204" pitchFamily="34" charset="-122"/>
                      </a:endParaRPr>
                    </a:p>
                  </a:txBody>
                  <a:tcPr marL="84344" marR="84344" marT="0" marB="0" anchor="ctr"/>
                </a:tc>
                <a:tc>
                  <a:txBody>
                    <a:bodyPr/>
                    <a:lstStyle/>
                    <a:p>
                      <a:pPr>
                        <a:spcAft>
                          <a:spcPts val="0"/>
                        </a:spcAft>
                      </a:pPr>
                      <a:r>
                        <a:rPr lang="en-US" sz="1800" b="1" dirty="0">
                          <a:solidFill>
                            <a:schemeClr val="bg2">
                              <a:lumMod val="25000"/>
                            </a:schemeClr>
                          </a:solidFill>
                          <a:effectLst/>
                          <a:latin typeface="微软雅黑" panose="020B0503020204020204" pitchFamily="34" charset="-122"/>
                          <a:ea typeface="微软雅黑" panose="020B0503020204020204" pitchFamily="34" charset="-122"/>
                        </a:rPr>
                        <a:t>25-30</a:t>
                      </a:r>
                      <a:endParaRPr lang="zh-CN" sz="1800" b="1" dirty="0">
                        <a:solidFill>
                          <a:schemeClr val="bg2">
                            <a:lumMod val="25000"/>
                          </a:schemeClr>
                        </a:solidFill>
                        <a:effectLst/>
                        <a:latin typeface="微软雅黑" panose="020B0503020204020204" pitchFamily="34" charset="-122"/>
                        <a:ea typeface="微软雅黑" panose="020B0503020204020204" pitchFamily="34" charset="-122"/>
                      </a:endParaRPr>
                    </a:p>
                  </a:txBody>
                  <a:tcPr marL="84344" marR="84344" marT="0" marB="0" anchor="ctr"/>
                </a:tc>
                <a:tc>
                  <a:txBody>
                    <a:bodyPr/>
                    <a:lstStyle/>
                    <a:p>
                      <a:pPr>
                        <a:spcAft>
                          <a:spcPts val="0"/>
                        </a:spcAft>
                      </a:pPr>
                      <a:r>
                        <a:rPr lang="en-US" sz="1800" b="1">
                          <a:solidFill>
                            <a:schemeClr val="bg2">
                              <a:lumMod val="25000"/>
                            </a:schemeClr>
                          </a:solidFill>
                          <a:effectLst/>
                          <a:latin typeface="微软雅黑" panose="020B0503020204020204" pitchFamily="34" charset="-122"/>
                          <a:ea typeface="微软雅黑" panose="020B0503020204020204" pitchFamily="34" charset="-122"/>
                        </a:rPr>
                        <a:t>Good</a:t>
                      </a:r>
                      <a:endParaRPr lang="zh-CN" sz="1800" b="1">
                        <a:solidFill>
                          <a:schemeClr val="bg2">
                            <a:lumMod val="25000"/>
                          </a:schemeClr>
                        </a:solidFill>
                        <a:effectLst/>
                        <a:latin typeface="微软雅黑" panose="020B0503020204020204" pitchFamily="34" charset="-122"/>
                        <a:ea typeface="微软雅黑" panose="020B0503020204020204" pitchFamily="34" charset="-122"/>
                      </a:endParaRPr>
                    </a:p>
                  </a:txBody>
                  <a:tcPr marL="84344" marR="84344" marT="0" marB="0" anchor="ctr"/>
                </a:tc>
                <a:tc>
                  <a:txBody>
                    <a:bodyPr/>
                    <a:lstStyle/>
                    <a:p>
                      <a:pPr>
                        <a:spcAft>
                          <a:spcPts val="0"/>
                        </a:spcAft>
                      </a:pPr>
                      <a:r>
                        <a:rPr lang="en-US" sz="1800" b="1" dirty="0">
                          <a:solidFill>
                            <a:schemeClr val="bg2">
                              <a:lumMod val="25000"/>
                            </a:schemeClr>
                          </a:solidFill>
                          <a:effectLst/>
                          <a:latin typeface="微软雅黑" panose="020B0503020204020204" pitchFamily="34" charset="-122"/>
                          <a:ea typeface="微软雅黑" panose="020B0503020204020204" pitchFamily="34" charset="-122"/>
                        </a:rPr>
                        <a:t>90</a:t>
                      </a:r>
                      <a:endParaRPr lang="zh-CN" sz="1800" b="1" dirty="0">
                        <a:solidFill>
                          <a:schemeClr val="bg2">
                            <a:lumMod val="25000"/>
                          </a:schemeClr>
                        </a:solidFill>
                        <a:effectLst/>
                        <a:latin typeface="微软雅黑" panose="020B0503020204020204" pitchFamily="34" charset="-122"/>
                        <a:ea typeface="微软雅黑" panose="020B0503020204020204" pitchFamily="34" charset="-122"/>
                      </a:endParaRPr>
                    </a:p>
                  </a:txBody>
                  <a:tcPr marL="84344" marR="84344" marT="0" marB="0" anchor="ctr"/>
                </a:tc>
                <a:extLst>
                  <a:ext uri="{0D108BD9-81ED-4DB2-BD59-A6C34878D82A}">
                    <a16:rowId xmlns="" xmlns:a16="http://schemas.microsoft.com/office/drawing/2014/main" val="4009011647"/>
                  </a:ext>
                </a:extLst>
              </a:tr>
              <a:tr h="370840">
                <a:tc>
                  <a:txBody>
                    <a:bodyPr/>
                    <a:lstStyle/>
                    <a:p>
                      <a:pPr>
                        <a:spcAft>
                          <a:spcPts val="0"/>
                        </a:spcAft>
                      </a:pPr>
                      <a:r>
                        <a:rPr lang="en-US" sz="1800" b="1" dirty="0">
                          <a:solidFill>
                            <a:schemeClr val="bg2">
                              <a:lumMod val="25000"/>
                            </a:schemeClr>
                          </a:solidFill>
                          <a:effectLst/>
                          <a:latin typeface="微软雅黑" panose="020B0503020204020204" pitchFamily="34" charset="-122"/>
                          <a:ea typeface="微软雅黑" panose="020B0503020204020204" pitchFamily="34" charset="-122"/>
                        </a:rPr>
                        <a:t>Undergraduate</a:t>
                      </a:r>
                      <a:endParaRPr lang="zh-CN" sz="1800" b="1" dirty="0">
                        <a:solidFill>
                          <a:schemeClr val="bg2">
                            <a:lumMod val="25000"/>
                          </a:schemeClr>
                        </a:solidFill>
                        <a:effectLst/>
                        <a:latin typeface="微软雅黑" panose="020B0503020204020204" pitchFamily="34" charset="-122"/>
                        <a:ea typeface="微软雅黑" panose="020B0503020204020204" pitchFamily="34" charset="-122"/>
                      </a:endParaRPr>
                    </a:p>
                  </a:txBody>
                  <a:tcPr marL="84344" marR="84344" marT="0" marB="0" anchor="ctr"/>
                </a:tc>
                <a:tc>
                  <a:txBody>
                    <a:bodyPr/>
                    <a:lstStyle/>
                    <a:p>
                      <a:pPr>
                        <a:spcAft>
                          <a:spcPts val="0"/>
                        </a:spcAft>
                      </a:pPr>
                      <a:r>
                        <a:rPr lang="en-US" sz="1800" b="1">
                          <a:solidFill>
                            <a:schemeClr val="bg2">
                              <a:lumMod val="25000"/>
                            </a:schemeClr>
                          </a:solidFill>
                          <a:effectLst/>
                          <a:latin typeface="微软雅黑" panose="020B0503020204020204" pitchFamily="34" charset="-122"/>
                          <a:ea typeface="微软雅黑" panose="020B0503020204020204" pitchFamily="34" charset="-122"/>
                        </a:rPr>
                        <a:t>Canada</a:t>
                      </a:r>
                      <a:endParaRPr lang="zh-CN" sz="1800" b="1">
                        <a:solidFill>
                          <a:schemeClr val="bg2">
                            <a:lumMod val="25000"/>
                          </a:schemeClr>
                        </a:solidFill>
                        <a:effectLst/>
                        <a:latin typeface="微软雅黑" panose="020B0503020204020204" pitchFamily="34" charset="-122"/>
                        <a:ea typeface="微软雅黑" panose="020B0503020204020204" pitchFamily="34" charset="-122"/>
                      </a:endParaRPr>
                    </a:p>
                  </a:txBody>
                  <a:tcPr marL="84344" marR="84344" marT="0" marB="0" anchor="ctr"/>
                </a:tc>
                <a:tc>
                  <a:txBody>
                    <a:bodyPr/>
                    <a:lstStyle/>
                    <a:p>
                      <a:pPr>
                        <a:spcAft>
                          <a:spcPts val="0"/>
                        </a:spcAft>
                      </a:pPr>
                      <a:r>
                        <a:rPr lang="en-US" sz="1800" b="1" dirty="0">
                          <a:solidFill>
                            <a:schemeClr val="bg2">
                              <a:lumMod val="25000"/>
                            </a:schemeClr>
                          </a:solidFill>
                          <a:effectLst/>
                          <a:latin typeface="微软雅黑" panose="020B0503020204020204" pitchFamily="34" charset="-122"/>
                          <a:ea typeface="微软雅黑" panose="020B0503020204020204" pitchFamily="34" charset="-122"/>
                        </a:rPr>
                        <a:t>25-30</a:t>
                      </a:r>
                      <a:endParaRPr lang="zh-CN" sz="1800" b="1" dirty="0">
                        <a:solidFill>
                          <a:schemeClr val="bg2">
                            <a:lumMod val="25000"/>
                          </a:schemeClr>
                        </a:solidFill>
                        <a:effectLst/>
                        <a:latin typeface="微软雅黑" panose="020B0503020204020204" pitchFamily="34" charset="-122"/>
                        <a:ea typeface="微软雅黑" panose="020B0503020204020204" pitchFamily="34" charset="-122"/>
                      </a:endParaRPr>
                    </a:p>
                  </a:txBody>
                  <a:tcPr marL="84344" marR="84344" marT="0" marB="0" anchor="ctr"/>
                </a:tc>
                <a:tc>
                  <a:txBody>
                    <a:bodyPr/>
                    <a:lstStyle/>
                    <a:p>
                      <a:pPr>
                        <a:spcAft>
                          <a:spcPts val="0"/>
                        </a:spcAft>
                      </a:pPr>
                      <a:r>
                        <a:rPr lang="en-US" sz="1800" b="1">
                          <a:solidFill>
                            <a:schemeClr val="bg2">
                              <a:lumMod val="25000"/>
                            </a:schemeClr>
                          </a:solidFill>
                          <a:effectLst/>
                          <a:latin typeface="微软雅黑" panose="020B0503020204020204" pitchFamily="34" charset="-122"/>
                          <a:ea typeface="微软雅黑" panose="020B0503020204020204" pitchFamily="34" charset="-122"/>
                        </a:rPr>
                        <a:t>Good</a:t>
                      </a:r>
                      <a:endParaRPr lang="zh-CN" sz="1800" b="1">
                        <a:solidFill>
                          <a:schemeClr val="bg2">
                            <a:lumMod val="25000"/>
                          </a:schemeClr>
                        </a:solidFill>
                        <a:effectLst/>
                        <a:latin typeface="微软雅黑" panose="020B0503020204020204" pitchFamily="34" charset="-122"/>
                        <a:ea typeface="微软雅黑" panose="020B0503020204020204" pitchFamily="34" charset="-122"/>
                      </a:endParaRPr>
                    </a:p>
                  </a:txBody>
                  <a:tcPr marL="84344" marR="84344" marT="0" marB="0" anchor="ctr"/>
                </a:tc>
                <a:tc>
                  <a:txBody>
                    <a:bodyPr/>
                    <a:lstStyle/>
                    <a:p>
                      <a:pPr>
                        <a:spcAft>
                          <a:spcPts val="0"/>
                        </a:spcAft>
                      </a:pPr>
                      <a:r>
                        <a:rPr lang="en-US" sz="1800" b="1" dirty="0">
                          <a:solidFill>
                            <a:schemeClr val="bg2">
                              <a:lumMod val="25000"/>
                            </a:schemeClr>
                          </a:solidFill>
                          <a:effectLst/>
                          <a:latin typeface="微软雅黑" panose="020B0503020204020204" pitchFamily="34" charset="-122"/>
                          <a:ea typeface="微软雅黑" panose="020B0503020204020204" pitchFamily="34" charset="-122"/>
                        </a:rPr>
                        <a:t>210</a:t>
                      </a:r>
                      <a:endParaRPr lang="zh-CN" sz="1800" b="1" dirty="0">
                        <a:solidFill>
                          <a:schemeClr val="bg2">
                            <a:lumMod val="25000"/>
                          </a:schemeClr>
                        </a:solidFill>
                        <a:effectLst/>
                        <a:latin typeface="微软雅黑" panose="020B0503020204020204" pitchFamily="34" charset="-122"/>
                        <a:ea typeface="微软雅黑" panose="020B0503020204020204" pitchFamily="34" charset="-122"/>
                      </a:endParaRPr>
                    </a:p>
                  </a:txBody>
                  <a:tcPr marL="84344" marR="84344" marT="0" marB="0" anchor="ctr"/>
                </a:tc>
                <a:extLst>
                  <a:ext uri="{0D108BD9-81ED-4DB2-BD59-A6C34878D82A}">
                    <a16:rowId xmlns="" xmlns:a16="http://schemas.microsoft.com/office/drawing/2014/main" val="1992924845"/>
                  </a:ext>
                </a:extLst>
              </a:tr>
            </a:tbl>
          </a:graphicData>
        </a:graphic>
      </p:graphicFrame>
    </p:spTree>
    <p:extLst>
      <p:ext uri="{BB962C8B-B14F-4D97-AF65-F5344CB8AC3E}">
        <p14:creationId xmlns:p14="http://schemas.microsoft.com/office/powerpoint/2010/main" val="15290642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5057506A-BF7C-4BAB-B145-D7FA0E15274E}"/>
              </a:ext>
            </a:extLst>
          </p:cNvPr>
          <p:cNvSpPr>
            <a:spLocks noGrp="1"/>
          </p:cNvSpPr>
          <p:nvPr>
            <p:ph type="title"/>
          </p:nvPr>
        </p:nvSpPr>
        <p:spPr/>
        <p:txBody>
          <a:bodyPr/>
          <a:lstStyle/>
          <a:p>
            <a:r>
              <a:rPr lang="zh-CN" altLang="en-US" dirty="0"/>
              <a:t>挖掘频繁模式、关联和相关性</a:t>
            </a:r>
            <a:r>
              <a:rPr lang="zh-CN" altLang="en-US" dirty="0">
                <a:solidFill>
                  <a:schemeClr val="bg2">
                    <a:lumMod val="25000"/>
                  </a:schemeClr>
                </a:solidFill>
              </a:rPr>
              <a:t/>
            </a:r>
            <a:br>
              <a:rPr lang="zh-CN" altLang="en-US" dirty="0">
                <a:solidFill>
                  <a:schemeClr val="bg2">
                    <a:lumMod val="25000"/>
                  </a:schemeClr>
                </a:solidFill>
              </a:rPr>
            </a:br>
            <a:endParaRPr lang="zh-CN" altLang="en-US" dirty="0"/>
          </a:p>
        </p:txBody>
      </p:sp>
      <p:sp>
        <p:nvSpPr>
          <p:cNvPr id="3" name="内容占位符 2">
            <a:extLst>
              <a:ext uri="{FF2B5EF4-FFF2-40B4-BE49-F238E27FC236}">
                <a16:creationId xmlns="" xmlns:a16="http://schemas.microsoft.com/office/drawing/2014/main" id="{A84502FA-5A9B-4437-987B-8FAB7A0F0E02}"/>
              </a:ext>
            </a:extLst>
          </p:cNvPr>
          <p:cNvSpPr>
            <a:spLocks noGrp="1"/>
          </p:cNvSpPr>
          <p:nvPr>
            <p:ph sz="quarter" idx="10"/>
          </p:nvPr>
        </p:nvSpPr>
        <p:spPr/>
        <p:txBody>
          <a:bodyPr/>
          <a:lstStyle/>
          <a:p>
            <a:r>
              <a:rPr lang="zh-CN" altLang="en-US" dirty="0"/>
              <a:t>频繁模式</a:t>
            </a:r>
            <a:endParaRPr lang="en-US" altLang="zh-CN" dirty="0"/>
          </a:p>
          <a:p>
            <a:pPr lvl="1"/>
            <a:r>
              <a:rPr lang="zh-CN" altLang="en-US" dirty="0"/>
              <a:t>在数据中频繁出现的模式，包括频繁项集、频繁子序列和频繁子结构</a:t>
            </a:r>
            <a:endParaRPr lang="en-US" altLang="zh-CN" dirty="0"/>
          </a:p>
          <a:p>
            <a:r>
              <a:rPr lang="zh-CN" altLang="en-US" dirty="0"/>
              <a:t>关联规则挖掘</a:t>
            </a:r>
            <a:endParaRPr lang="en-US" altLang="zh-CN" dirty="0"/>
          </a:p>
          <a:p>
            <a:pPr lvl="1"/>
            <a:r>
              <a:rPr lang="zh-CN" altLang="en-US" dirty="0"/>
              <a:t>从事务数据库，关系数据库和其他信息存储中的大量数据的项集之间发现有趣的、频繁出现的模式、关联和相关性</a:t>
            </a:r>
          </a:p>
          <a:p>
            <a:pPr lvl="1"/>
            <a:r>
              <a:rPr lang="zh-CN" altLang="en-US" dirty="0"/>
              <a:t>广泛的用于购物篮或事务数据分析</a:t>
            </a:r>
          </a:p>
          <a:p>
            <a:r>
              <a:rPr lang="zh-CN" altLang="en-US" dirty="0"/>
              <a:t>示例</a:t>
            </a:r>
          </a:p>
        </p:txBody>
      </p:sp>
      <p:graphicFrame>
        <p:nvGraphicFramePr>
          <p:cNvPr id="4" name="Object 4">
            <a:extLst>
              <a:ext uri="{FF2B5EF4-FFF2-40B4-BE49-F238E27FC236}">
                <a16:creationId xmlns="" xmlns:a16="http://schemas.microsoft.com/office/drawing/2014/main" id="{53E74778-9A10-4786-A09B-6193297F2081}"/>
              </a:ext>
            </a:extLst>
          </p:cNvPr>
          <p:cNvGraphicFramePr>
            <a:graphicFrameLocks noGrp="1" noChangeAspect="1"/>
          </p:cNvGraphicFramePr>
          <p:nvPr>
            <p:extLst>
              <p:ext uri="{D42A27DB-BD31-4B8C-83A1-F6EECF244321}">
                <p14:modId xmlns:p14="http://schemas.microsoft.com/office/powerpoint/2010/main" val="3530913654"/>
              </p:ext>
            </p:extLst>
          </p:nvPr>
        </p:nvGraphicFramePr>
        <p:xfrm>
          <a:off x="2513997" y="4665684"/>
          <a:ext cx="5284268" cy="1266825"/>
        </p:xfrm>
        <a:graphic>
          <a:graphicData uri="http://schemas.openxmlformats.org/presentationml/2006/ole">
            <mc:AlternateContent xmlns:mc="http://schemas.openxmlformats.org/markup-compatibility/2006">
              <mc:Choice xmlns:v="urn:schemas-microsoft-com:vml" Requires="v">
                <p:oleObj spid="_x0000_s1041" name="Equation" r:id="rId4" imgW="2755021" imgH="660430" progId="Equation.DSMT4">
                  <p:embed/>
                </p:oleObj>
              </mc:Choice>
              <mc:Fallback>
                <p:oleObj name="Equation" r:id="rId4" imgW="2755021" imgH="660430" progId="Equation.DSMT4">
                  <p:embed/>
                  <p:pic>
                    <p:nvPicPr>
                      <p:cNvPr id="4"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3997" y="4665684"/>
                        <a:ext cx="5284268" cy="1266825"/>
                      </a:xfrm>
                      <a:prstGeom prst="rect">
                        <a:avLst/>
                      </a:prstGeom>
                      <a:solidFill>
                        <a:schemeClr val="bg2">
                          <a:lumMod val="90000"/>
                        </a:schemeClr>
                      </a:solidFill>
                      <a:ln>
                        <a:noFill/>
                      </a:ln>
                      <a:effectLst/>
                    </p:spPr>
                  </p:pic>
                </p:oleObj>
              </mc:Fallback>
            </mc:AlternateContent>
          </a:graphicData>
        </a:graphic>
      </p:graphicFrame>
    </p:spTree>
    <p:extLst>
      <p:ext uri="{BB962C8B-B14F-4D97-AF65-F5344CB8AC3E}">
        <p14:creationId xmlns:p14="http://schemas.microsoft.com/office/powerpoint/2010/main" val="26615605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0B13D82-6CC3-4E16-AFDA-A19F2EB82B01}"/>
              </a:ext>
            </a:extLst>
          </p:cNvPr>
          <p:cNvSpPr>
            <a:spLocks noGrp="1"/>
          </p:cNvSpPr>
          <p:nvPr>
            <p:ph type="title"/>
          </p:nvPr>
        </p:nvSpPr>
        <p:spPr/>
        <p:txBody>
          <a:bodyPr/>
          <a:lstStyle/>
          <a:p>
            <a:r>
              <a:rPr lang="en-US" altLang="zh-CN" dirty="0"/>
              <a:t>1.1 </a:t>
            </a:r>
            <a:r>
              <a:rPr lang="zh-CN" altLang="en-US" dirty="0"/>
              <a:t>为什么进行数据挖掘？</a:t>
            </a:r>
          </a:p>
        </p:txBody>
      </p:sp>
      <p:sp>
        <p:nvSpPr>
          <p:cNvPr id="3" name="内容占位符 2">
            <a:extLst>
              <a:ext uri="{FF2B5EF4-FFF2-40B4-BE49-F238E27FC236}">
                <a16:creationId xmlns="" xmlns:a16="http://schemas.microsoft.com/office/drawing/2014/main" id="{2F98D8A9-47C4-4D48-923D-5B2FCB26B8FC}"/>
              </a:ext>
            </a:extLst>
          </p:cNvPr>
          <p:cNvSpPr>
            <a:spLocks noGrp="1"/>
          </p:cNvSpPr>
          <p:nvPr>
            <p:ph sz="quarter" idx="10"/>
          </p:nvPr>
        </p:nvSpPr>
        <p:spPr/>
        <p:txBody>
          <a:bodyPr/>
          <a:lstStyle/>
          <a:p>
            <a:pPr>
              <a:buClr>
                <a:srgbClr val="0000FF"/>
              </a:buClr>
            </a:pPr>
            <a:r>
              <a:rPr lang="zh-CN" altLang="en-US" dirty="0"/>
              <a:t>数据爆炸性增长</a:t>
            </a:r>
            <a:endParaRPr lang="en-US" altLang="zh-CN" dirty="0"/>
          </a:p>
          <a:p>
            <a:pPr marL="0" indent="0">
              <a:spcBef>
                <a:spcPts val="400"/>
              </a:spcBef>
              <a:buClr>
                <a:srgbClr val="0000FF"/>
              </a:buClr>
              <a:buNone/>
            </a:pPr>
            <a:r>
              <a:rPr kumimoji="1" lang="en-US" altLang="zh-CN" sz="2000" dirty="0"/>
              <a:t>     </a:t>
            </a:r>
            <a:r>
              <a:rPr kumimoji="1" lang="en-US" altLang="zh-CN" sz="2000" dirty="0">
                <a:solidFill>
                  <a:schemeClr val="tx1"/>
                </a:solidFill>
              </a:rPr>
              <a:t>---</a:t>
            </a:r>
            <a:r>
              <a:rPr kumimoji="1" lang="zh-CN" altLang="en-US" sz="2000" dirty="0">
                <a:solidFill>
                  <a:schemeClr val="tx1"/>
                </a:solidFill>
              </a:rPr>
              <a:t>我们生活在一个网络化时代，通信、计算机和网络技术正改变整个人类社会。</a:t>
            </a:r>
            <a:endParaRPr kumimoji="1" lang="en-US" altLang="zh-CN" sz="2000" dirty="0">
              <a:solidFill>
                <a:schemeClr val="tx1"/>
              </a:solidFill>
            </a:endParaRPr>
          </a:p>
          <a:p>
            <a:pPr lvl="1"/>
            <a:r>
              <a:rPr lang="zh-CN" altLang="en-US" dirty="0"/>
              <a:t>商务环境（</a:t>
            </a:r>
            <a:r>
              <a:rPr lang="en-US" altLang="zh-CN" dirty="0"/>
              <a:t>CRM)</a:t>
            </a:r>
            <a:r>
              <a:rPr lang="zh-CN" altLang="en-US" dirty="0"/>
              <a:t>：电子商务的</a:t>
            </a:r>
            <a:r>
              <a:rPr lang="en-US" altLang="zh-CN" dirty="0"/>
              <a:t>Web </a:t>
            </a:r>
            <a:r>
              <a:rPr lang="zh-CN" altLang="en-US" dirty="0"/>
              <a:t>数据</a:t>
            </a:r>
            <a:endParaRPr lang="en-US" altLang="zh-CN" dirty="0"/>
          </a:p>
          <a:p>
            <a:pPr lvl="1"/>
            <a:r>
              <a:rPr lang="zh-CN" altLang="en-US" dirty="0"/>
              <a:t>社交平台数据：</a:t>
            </a:r>
            <a:r>
              <a:rPr lang="en-US" altLang="zh-CN" dirty="0"/>
              <a:t>facebook</a:t>
            </a:r>
            <a:r>
              <a:rPr lang="zh-CN" altLang="en-US" dirty="0"/>
              <a:t>、</a:t>
            </a:r>
            <a:r>
              <a:rPr lang="en-US" altLang="zh-CN" dirty="0"/>
              <a:t>twitter</a:t>
            </a:r>
            <a:r>
              <a:rPr lang="zh-CN" altLang="en-US" dirty="0"/>
              <a:t>、微博（评论挖掘、商品营销、事件预测等）、人人网等</a:t>
            </a:r>
            <a:endParaRPr lang="en-US" altLang="zh-CN" dirty="0"/>
          </a:p>
          <a:p>
            <a:pPr lvl="1"/>
            <a:r>
              <a:rPr lang="zh-CN" altLang="en-US" dirty="0"/>
              <a:t>金融：银行卡交易数据</a:t>
            </a:r>
            <a:endParaRPr lang="en-US" altLang="zh-CN" dirty="0"/>
          </a:p>
          <a:p>
            <a:pPr lvl="1"/>
            <a:r>
              <a:rPr lang="zh-CN" altLang="en-US" dirty="0"/>
              <a:t>科学计算：天气、地理环境等</a:t>
            </a:r>
            <a:endParaRPr lang="en-US" altLang="zh-CN" dirty="0"/>
          </a:p>
          <a:p>
            <a:endParaRPr lang="zh-CN" altLang="en-US" dirty="0"/>
          </a:p>
        </p:txBody>
      </p:sp>
    </p:spTree>
    <p:extLst>
      <p:ext uri="{BB962C8B-B14F-4D97-AF65-F5344CB8AC3E}">
        <p14:creationId xmlns:p14="http://schemas.microsoft.com/office/powerpoint/2010/main" val="40767650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4F476DD8-B783-432A-9502-9F20E3B1D2EC}"/>
              </a:ext>
            </a:extLst>
          </p:cNvPr>
          <p:cNvSpPr>
            <a:spLocks noGrp="1"/>
          </p:cNvSpPr>
          <p:nvPr>
            <p:ph type="title"/>
          </p:nvPr>
        </p:nvSpPr>
        <p:spPr/>
        <p:txBody>
          <a:bodyPr/>
          <a:lstStyle/>
          <a:p>
            <a:r>
              <a:rPr lang="zh-CN" altLang="en-US" dirty="0"/>
              <a:t>用于预测分析的分类与回归</a:t>
            </a:r>
          </a:p>
        </p:txBody>
      </p:sp>
      <p:sp>
        <p:nvSpPr>
          <p:cNvPr id="3" name="内容占位符 2">
            <a:extLst>
              <a:ext uri="{FF2B5EF4-FFF2-40B4-BE49-F238E27FC236}">
                <a16:creationId xmlns="" xmlns:a16="http://schemas.microsoft.com/office/drawing/2014/main" id="{C87FDF35-04ED-4A02-88AA-82B25878F14B}"/>
              </a:ext>
            </a:extLst>
          </p:cNvPr>
          <p:cNvSpPr>
            <a:spLocks noGrp="1"/>
          </p:cNvSpPr>
          <p:nvPr>
            <p:ph sz="quarter" idx="10"/>
          </p:nvPr>
        </p:nvSpPr>
        <p:spPr/>
        <p:txBody>
          <a:bodyPr/>
          <a:lstStyle/>
          <a:p>
            <a:r>
              <a:rPr lang="zh-CN" altLang="en-US" dirty="0"/>
              <a:t>概念描述</a:t>
            </a:r>
            <a:endParaRPr lang="en-US" altLang="zh-CN" dirty="0"/>
          </a:p>
          <a:p>
            <a:pPr lvl="1"/>
            <a:r>
              <a:rPr lang="zh-CN" altLang="en-US" dirty="0">
                <a:solidFill>
                  <a:schemeClr val="bg2">
                    <a:lumMod val="25000"/>
                  </a:schemeClr>
                </a:solidFill>
              </a:rPr>
              <a:t>根据训练数据集和类标号属性，构建模型来分类现有数据，并用来分类新数据（分类），用来预测类型标志未知的对象类（预测）</a:t>
            </a:r>
            <a:endParaRPr lang="en-US" altLang="zh-CN" dirty="0">
              <a:solidFill>
                <a:schemeClr val="bg2">
                  <a:lumMod val="25000"/>
                </a:schemeClr>
              </a:solidFill>
            </a:endParaRPr>
          </a:p>
          <a:p>
            <a:r>
              <a:rPr lang="zh-CN" altLang="en-US" dirty="0"/>
              <a:t>其它</a:t>
            </a:r>
            <a:endParaRPr lang="en-US" altLang="zh-CN" dirty="0"/>
          </a:p>
          <a:p>
            <a:pPr lvl="1"/>
            <a:r>
              <a:rPr lang="zh-CN" altLang="en-US" dirty="0">
                <a:solidFill>
                  <a:schemeClr val="bg2">
                    <a:lumMod val="25000"/>
                  </a:schemeClr>
                </a:solidFill>
              </a:rPr>
              <a:t>比如：按气候将国家分类，按汽油消耗定额将汽车分类</a:t>
            </a:r>
          </a:p>
          <a:p>
            <a:pPr lvl="1"/>
            <a:r>
              <a:rPr lang="zh-CN" altLang="en-US" dirty="0">
                <a:solidFill>
                  <a:schemeClr val="bg2">
                    <a:lumMod val="25000"/>
                  </a:schemeClr>
                </a:solidFill>
              </a:rPr>
              <a:t>导出模型的表示：决策树、分类规则、神经网络</a:t>
            </a:r>
          </a:p>
          <a:p>
            <a:pPr lvl="1"/>
            <a:r>
              <a:rPr lang="zh-CN" altLang="en-US" dirty="0">
                <a:solidFill>
                  <a:schemeClr val="bg2">
                    <a:lumMod val="25000"/>
                  </a:schemeClr>
                </a:solidFill>
              </a:rPr>
              <a:t>可以用来预报某些未知的或丢失的数字值 </a:t>
            </a:r>
          </a:p>
          <a:p>
            <a:pPr marL="360000" lvl="1" indent="-360000">
              <a:buFont typeface="Wingdings" panose="05000000000000000000" pitchFamily="2" charset="2"/>
              <a:buChar char=""/>
            </a:pPr>
            <a:r>
              <a:rPr lang="zh-CN" altLang="en-US" sz="2200" dirty="0">
                <a:solidFill>
                  <a:srgbClr val="0000FF"/>
                </a:solidFill>
              </a:rPr>
              <a:t>分类规则</a:t>
            </a:r>
            <a:endParaRPr lang="en-US" altLang="zh-CN" sz="2200" dirty="0">
              <a:solidFill>
                <a:srgbClr val="0000FF"/>
              </a:solidFill>
            </a:endParaRPr>
          </a:p>
          <a:p>
            <a:pPr lvl="1"/>
            <a:r>
              <a:rPr lang="en-US" altLang="zh-CN" dirty="0">
                <a:solidFill>
                  <a:schemeClr val="bg2">
                    <a:lumMod val="25000"/>
                  </a:schemeClr>
                </a:solidFill>
              </a:rPr>
              <a:t>IF age =“&lt;=30”AND student = “no” THEN buys_computer =“no”</a:t>
            </a:r>
          </a:p>
          <a:p>
            <a:pPr lvl="1"/>
            <a:r>
              <a:rPr lang="en-US" altLang="zh-CN" dirty="0">
                <a:solidFill>
                  <a:schemeClr val="bg2">
                    <a:lumMod val="25000"/>
                  </a:schemeClr>
                </a:solidFill>
              </a:rPr>
              <a:t>IF age =“&lt;=30”AND student = “</a:t>
            </a:r>
            <a:r>
              <a:rPr lang="en-US" altLang="zh-CN" dirty="0" err="1">
                <a:solidFill>
                  <a:schemeClr val="bg2">
                    <a:lumMod val="25000"/>
                  </a:schemeClr>
                </a:solidFill>
              </a:rPr>
              <a:t>yes”THEN</a:t>
            </a:r>
            <a:r>
              <a:rPr lang="en-US" altLang="zh-CN" dirty="0">
                <a:solidFill>
                  <a:schemeClr val="bg2">
                    <a:lumMod val="25000"/>
                  </a:schemeClr>
                </a:solidFill>
              </a:rPr>
              <a:t> buys_computer =“yes”</a:t>
            </a:r>
          </a:p>
        </p:txBody>
      </p:sp>
    </p:spTree>
    <p:extLst>
      <p:ext uri="{BB962C8B-B14F-4D97-AF65-F5344CB8AC3E}">
        <p14:creationId xmlns:p14="http://schemas.microsoft.com/office/powerpoint/2010/main" val="17757890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012CF2B0-55D0-47A2-87A7-EEA976AD86F4}"/>
              </a:ext>
            </a:extLst>
          </p:cNvPr>
          <p:cNvSpPr>
            <a:spLocks noGrp="1"/>
          </p:cNvSpPr>
          <p:nvPr>
            <p:ph type="title"/>
          </p:nvPr>
        </p:nvSpPr>
        <p:spPr/>
        <p:txBody>
          <a:bodyPr/>
          <a:lstStyle/>
          <a:p>
            <a:r>
              <a:rPr lang="zh-CN" altLang="en-US" dirty="0"/>
              <a:t>聚类分析</a:t>
            </a:r>
          </a:p>
        </p:txBody>
      </p:sp>
      <p:sp>
        <p:nvSpPr>
          <p:cNvPr id="3" name="内容占位符 2">
            <a:extLst>
              <a:ext uri="{FF2B5EF4-FFF2-40B4-BE49-F238E27FC236}">
                <a16:creationId xmlns="" xmlns:a16="http://schemas.microsoft.com/office/drawing/2014/main" id="{F782098B-E81B-425F-B715-7D43D5205C82}"/>
              </a:ext>
            </a:extLst>
          </p:cNvPr>
          <p:cNvSpPr>
            <a:spLocks noGrp="1"/>
          </p:cNvSpPr>
          <p:nvPr>
            <p:ph sz="quarter" idx="10"/>
          </p:nvPr>
        </p:nvSpPr>
        <p:spPr>
          <a:xfrm>
            <a:off x="1199456" y="925491"/>
            <a:ext cx="9648216" cy="4942244"/>
          </a:xfrm>
        </p:spPr>
        <p:txBody>
          <a:bodyPr/>
          <a:lstStyle/>
          <a:p>
            <a:r>
              <a:rPr lang="zh-CN" altLang="en-US" dirty="0"/>
              <a:t>聚类分析</a:t>
            </a:r>
            <a:endParaRPr lang="en-US" altLang="zh-CN" dirty="0"/>
          </a:p>
          <a:p>
            <a:pPr lvl="1"/>
            <a:r>
              <a:rPr lang="zh-CN" altLang="en-US" dirty="0"/>
              <a:t>将物理或抽象对象的集合分组成为由类似的对象组成的多个类的过程</a:t>
            </a:r>
          </a:p>
          <a:p>
            <a:pPr lvl="1"/>
            <a:r>
              <a:rPr lang="zh-CN" altLang="en-US" dirty="0"/>
              <a:t>最大化类内的相似性和最小化类间的相似性</a:t>
            </a:r>
          </a:p>
          <a:p>
            <a:r>
              <a:rPr lang="zh-CN" altLang="en-US" dirty="0"/>
              <a:t>应用</a:t>
            </a:r>
            <a:endParaRPr lang="en-US" altLang="zh-CN" dirty="0"/>
          </a:p>
          <a:p>
            <a:pPr lvl="1"/>
            <a:r>
              <a:rPr lang="zh-CN" altLang="en-US" dirty="0"/>
              <a:t>对</a:t>
            </a:r>
            <a:r>
              <a:rPr lang="en-US" altLang="zh-CN" dirty="0"/>
              <a:t>WEB</a:t>
            </a:r>
            <a:r>
              <a:rPr lang="zh-CN" altLang="en-US" dirty="0"/>
              <a:t>日志的数据进行聚类，以发现相同的用户访问模式</a:t>
            </a:r>
          </a:p>
          <a:p>
            <a:pPr lvl="1"/>
            <a:endParaRPr lang="zh-CN" altLang="en-US" dirty="0"/>
          </a:p>
        </p:txBody>
      </p:sp>
      <p:grpSp>
        <p:nvGrpSpPr>
          <p:cNvPr id="4" name="组合 3">
            <a:extLst>
              <a:ext uri="{FF2B5EF4-FFF2-40B4-BE49-F238E27FC236}">
                <a16:creationId xmlns="" xmlns:a16="http://schemas.microsoft.com/office/drawing/2014/main" id="{7FF1C060-C301-46C0-98C2-ED0102DEFBC2}"/>
              </a:ext>
            </a:extLst>
          </p:cNvPr>
          <p:cNvGrpSpPr/>
          <p:nvPr/>
        </p:nvGrpSpPr>
        <p:grpSpPr>
          <a:xfrm>
            <a:off x="8521499" y="3576788"/>
            <a:ext cx="3505200" cy="2895600"/>
            <a:chOff x="8376357" y="2472795"/>
            <a:chExt cx="3505200" cy="2895600"/>
          </a:xfrm>
        </p:grpSpPr>
        <p:sp>
          <p:nvSpPr>
            <p:cNvPr id="5" name="Freeform 2">
              <a:extLst>
                <a:ext uri="{FF2B5EF4-FFF2-40B4-BE49-F238E27FC236}">
                  <a16:creationId xmlns="" xmlns:a16="http://schemas.microsoft.com/office/drawing/2014/main" id="{C889B07E-4DBE-4C70-A727-6ACA9E0A048D}"/>
                </a:ext>
              </a:extLst>
            </p:cNvPr>
            <p:cNvSpPr>
              <a:spLocks/>
            </p:cNvSpPr>
            <p:nvPr/>
          </p:nvSpPr>
          <p:spPr bwMode="auto">
            <a:xfrm>
              <a:off x="9182807" y="4301595"/>
              <a:ext cx="1403350" cy="822325"/>
            </a:xfrm>
            <a:custGeom>
              <a:avLst/>
              <a:gdLst>
                <a:gd name="T0" fmla="*/ 9 w 1140"/>
                <a:gd name="T1" fmla="*/ 612 h 674"/>
                <a:gd name="T2" fmla="*/ 102 w 1140"/>
                <a:gd name="T3" fmla="*/ 418 h 674"/>
                <a:gd name="T4" fmla="*/ 118 w 1140"/>
                <a:gd name="T5" fmla="*/ 403 h 674"/>
                <a:gd name="T6" fmla="*/ 226 w 1140"/>
                <a:gd name="T7" fmla="*/ 286 h 674"/>
                <a:gd name="T8" fmla="*/ 327 w 1140"/>
                <a:gd name="T9" fmla="*/ 217 h 674"/>
                <a:gd name="T10" fmla="*/ 389 w 1140"/>
                <a:gd name="T11" fmla="*/ 201 h 674"/>
                <a:gd name="T12" fmla="*/ 520 w 1140"/>
                <a:gd name="T13" fmla="*/ 108 h 674"/>
                <a:gd name="T14" fmla="*/ 644 w 1140"/>
                <a:gd name="T15" fmla="*/ 70 h 674"/>
                <a:gd name="T16" fmla="*/ 838 w 1140"/>
                <a:gd name="T17" fmla="*/ 0 h 674"/>
                <a:gd name="T18" fmla="*/ 938 w 1140"/>
                <a:gd name="T19" fmla="*/ 8 h 674"/>
                <a:gd name="T20" fmla="*/ 993 w 1140"/>
                <a:gd name="T21" fmla="*/ 85 h 674"/>
                <a:gd name="T22" fmla="*/ 1062 w 1140"/>
                <a:gd name="T23" fmla="*/ 147 h 674"/>
                <a:gd name="T24" fmla="*/ 1078 w 1140"/>
                <a:gd name="T25" fmla="*/ 163 h 674"/>
                <a:gd name="T26" fmla="*/ 1109 w 1140"/>
                <a:gd name="T27" fmla="*/ 225 h 674"/>
                <a:gd name="T28" fmla="*/ 1140 w 1140"/>
                <a:gd name="T29" fmla="*/ 348 h 674"/>
                <a:gd name="T30" fmla="*/ 1101 w 1140"/>
                <a:gd name="T31" fmla="*/ 488 h 674"/>
                <a:gd name="T32" fmla="*/ 807 w 1140"/>
                <a:gd name="T33" fmla="*/ 612 h 674"/>
                <a:gd name="T34" fmla="*/ 458 w 1140"/>
                <a:gd name="T35" fmla="*/ 650 h 674"/>
                <a:gd name="T36" fmla="*/ 303 w 1140"/>
                <a:gd name="T37" fmla="*/ 674 h 674"/>
                <a:gd name="T38" fmla="*/ 25 w 1140"/>
                <a:gd name="T39" fmla="*/ 666 h 674"/>
                <a:gd name="T40" fmla="*/ 9 w 1140"/>
                <a:gd name="T41" fmla="*/ 612 h 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40" h="674">
                  <a:moveTo>
                    <a:pt x="9" y="612"/>
                  </a:moveTo>
                  <a:cubicBezTo>
                    <a:pt x="42" y="548"/>
                    <a:pt x="70" y="482"/>
                    <a:pt x="102" y="418"/>
                  </a:cubicBezTo>
                  <a:cubicBezTo>
                    <a:pt x="105" y="411"/>
                    <a:pt x="113" y="409"/>
                    <a:pt x="118" y="403"/>
                  </a:cubicBezTo>
                  <a:cubicBezTo>
                    <a:pt x="151" y="361"/>
                    <a:pt x="188" y="324"/>
                    <a:pt x="226" y="286"/>
                  </a:cubicBezTo>
                  <a:cubicBezTo>
                    <a:pt x="253" y="259"/>
                    <a:pt x="291" y="230"/>
                    <a:pt x="327" y="217"/>
                  </a:cubicBezTo>
                  <a:cubicBezTo>
                    <a:pt x="347" y="210"/>
                    <a:pt x="389" y="201"/>
                    <a:pt x="389" y="201"/>
                  </a:cubicBezTo>
                  <a:cubicBezTo>
                    <a:pt x="434" y="171"/>
                    <a:pt x="476" y="139"/>
                    <a:pt x="520" y="108"/>
                  </a:cubicBezTo>
                  <a:cubicBezTo>
                    <a:pt x="541" y="93"/>
                    <a:pt x="612" y="80"/>
                    <a:pt x="644" y="70"/>
                  </a:cubicBezTo>
                  <a:cubicBezTo>
                    <a:pt x="715" y="47"/>
                    <a:pt x="762" y="16"/>
                    <a:pt x="838" y="0"/>
                  </a:cubicBezTo>
                  <a:cubicBezTo>
                    <a:pt x="871" y="3"/>
                    <a:pt x="905" y="1"/>
                    <a:pt x="938" y="8"/>
                  </a:cubicBezTo>
                  <a:cubicBezTo>
                    <a:pt x="948" y="10"/>
                    <a:pt x="981" y="73"/>
                    <a:pt x="993" y="85"/>
                  </a:cubicBezTo>
                  <a:cubicBezTo>
                    <a:pt x="1011" y="103"/>
                    <a:pt x="1048" y="133"/>
                    <a:pt x="1062" y="147"/>
                  </a:cubicBezTo>
                  <a:cubicBezTo>
                    <a:pt x="1067" y="152"/>
                    <a:pt x="1078" y="163"/>
                    <a:pt x="1078" y="163"/>
                  </a:cubicBezTo>
                  <a:cubicBezTo>
                    <a:pt x="1086" y="189"/>
                    <a:pt x="1090" y="206"/>
                    <a:pt x="1109" y="225"/>
                  </a:cubicBezTo>
                  <a:cubicBezTo>
                    <a:pt x="1122" y="266"/>
                    <a:pt x="1133" y="305"/>
                    <a:pt x="1140" y="348"/>
                  </a:cubicBezTo>
                  <a:cubicBezTo>
                    <a:pt x="1134" y="395"/>
                    <a:pt x="1127" y="447"/>
                    <a:pt x="1101" y="488"/>
                  </a:cubicBezTo>
                  <a:cubicBezTo>
                    <a:pt x="1039" y="586"/>
                    <a:pt x="910" y="602"/>
                    <a:pt x="807" y="612"/>
                  </a:cubicBezTo>
                  <a:cubicBezTo>
                    <a:pt x="692" y="638"/>
                    <a:pt x="576" y="642"/>
                    <a:pt x="458" y="650"/>
                  </a:cubicBezTo>
                  <a:cubicBezTo>
                    <a:pt x="406" y="658"/>
                    <a:pt x="354" y="663"/>
                    <a:pt x="303" y="674"/>
                  </a:cubicBezTo>
                  <a:cubicBezTo>
                    <a:pt x="210" y="671"/>
                    <a:pt x="117" y="674"/>
                    <a:pt x="25" y="666"/>
                  </a:cubicBezTo>
                  <a:cubicBezTo>
                    <a:pt x="0" y="664"/>
                    <a:pt x="3" y="626"/>
                    <a:pt x="9" y="612"/>
                  </a:cubicBezTo>
                  <a:close/>
                </a:path>
              </a:pathLst>
            </a:custGeom>
            <a:pattFill prst="dashUpDiag">
              <a:fgClr>
                <a:srgbClr val="33CCCC"/>
              </a:fgClr>
              <a:bgClr>
                <a:srgbClr val="FFFFFF"/>
              </a:bgClr>
            </a:patt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4">
              <a:extLst>
                <a:ext uri="{FF2B5EF4-FFF2-40B4-BE49-F238E27FC236}">
                  <a16:creationId xmlns="" xmlns:a16="http://schemas.microsoft.com/office/drawing/2014/main" id="{9F3BC0F6-BDB0-437D-A64A-80AF244A1506}"/>
                </a:ext>
              </a:extLst>
            </p:cNvPr>
            <p:cNvSpPr>
              <a:spLocks noChangeShapeType="1"/>
            </p:cNvSpPr>
            <p:nvPr/>
          </p:nvSpPr>
          <p:spPr bwMode="auto">
            <a:xfrm>
              <a:off x="8376357" y="2472795"/>
              <a:ext cx="0" cy="28956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5">
              <a:extLst>
                <a:ext uri="{FF2B5EF4-FFF2-40B4-BE49-F238E27FC236}">
                  <a16:creationId xmlns="" xmlns:a16="http://schemas.microsoft.com/office/drawing/2014/main" id="{154F4125-3B2E-4C26-94D4-53B7AE78B105}"/>
                </a:ext>
              </a:extLst>
            </p:cNvPr>
            <p:cNvSpPr>
              <a:spLocks noChangeShapeType="1"/>
            </p:cNvSpPr>
            <p:nvPr/>
          </p:nvSpPr>
          <p:spPr bwMode="auto">
            <a:xfrm>
              <a:off x="8376357" y="5368395"/>
              <a:ext cx="3505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7">
              <a:extLst>
                <a:ext uri="{FF2B5EF4-FFF2-40B4-BE49-F238E27FC236}">
                  <a16:creationId xmlns="" xmlns:a16="http://schemas.microsoft.com/office/drawing/2014/main" id="{837B60FC-838D-4D24-A2B0-A47F9128A9F6}"/>
                </a:ext>
              </a:extLst>
            </p:cNvPr>
            <p:cNvSpPr>
              <a:spLocks noChangeShapeType="1"/>
            </p:cNvSpPr>
            <p:nvPr/>
          </p:nvSpPr>
          <p:spPr bwMode="auto">
            <a:xfrm>
              <a:off x="8376357" y="2472795"/>
              <a:ext cx="0" cy="28956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8">
              <a:extLst>
                <a:ext uri="{FF2B5EF4-FFF2-40B4-BE49-F238E27FC236}">
                  <a16:creationId xmlns="" xmlns:a16="http://schemas.microsoft.com/office/drawing/2014/main" id="{6B601FFC-14FA-4485-890C-0BA907EB11ED}"/>
                </a:ext>
              </a:extLst>
            </p:cNvPr>
            <p:cNvSpPr>
              <a:spLocks noChangeShapeType="1"/>
            </p:cNvSpPr>
            <p:nvPr/>
          </p:nvSpPr>
          <p:spPr bwMode="auto">
            <a:xfrm>
              <a:off x="8376357" y="5368395"/>
              <a:ext cx="3505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Oval 9">
              <a:extLst>
                <a:ext uri="{FF2B5EF4-FFF2-40B4-BE49-F238E27FC236}">
                  <a16:creationId xmlns="" xmlns:a16="http://schemas.microsoft.com/office/drawing/2014/main" id="{C12DE34E-5FDB-489A-9724-F81192CB9F06}"/>
                </a:ext>
              </a:extLst>
            </p:cNvPr>
            <p:cNvSpPr>
              <a:spLocks noChangeArrowheads="1"/>
            </p:cNvSpPr>
            <p:nvPr/>
          </p:nvSpPr>
          <p:spPr bwMode="auto">
            <a:xfrm>
              <a:off x="9068507" y="362214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10">
              <a:extLst>
                <a:ext uri="{FF2B5EF4-FFF2-40B4-BE49-F238E27FC236}">
                  <a16:creationId xmlns="" xmlns:a16="http://schemas.microsoft.com/office/drawing/2014/main" id="{60EEAB17-F131-4062-8E21-E0EDF3DF736A}"/>
                </a:ext>
              </a:extLst>
            </p:cNvPr>
            <p:cNvSpPr>
              <a:spLocks noChangeArrowheads="1"/>
            </p:cNvSpPr>
            <p:nvPr/>
          </p:nvSpPr>
          <p:spPr bwMode="auto">
            <a:xfrm>
              <a:off x="9220907" y="377454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11">
              <a:extLst>
                <a:ext uri="{FF2B5EF4-FFF2-40B4-BE49-F238E27FC236}">
                  <a16:creationId xmlns="" xmlns:a16="http://schemas.microsoft.com/office/drawing/2014/main" id="{8905E647-43F0-4D9C-8FDA-65D3FD2D7418}"/>
                </a:ext>
              </a:extLst>
            </p:cNvPr>
            <p:cNvSpPr>
              <a:spLocks noChangeArrowheads="1"/>
            </p:cNvSpPr>
            <p:nvPr/>
          </p:nvSpPr>
          <p:spPr bwMode="auto">
            <a:xfrm>
              <a:off x="9525707" y="369834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12">
              <a:extLst>
                <a:ext uri="{FF2B5EF4-FFF2-40B4-BE49-F238E27FC236}">
                  <a16:creationId xmlns="" xmlns:a16="http://schemas.microsoft.com/office/drawing/2014/main" id="{3329A925-B18A-4303-83C6-5B638B8BF3B5}"/>
                </a:ext>
              </a:extLst>
            </p:cNvPr>
            <p:cNvSpPr>
              <a:spLocks noChangeArrowheads="1"/>
            </p:cNvSpPr>
            <p:nvPr/>
          </p:nvSpPr>
          <p:spPr bwMode="auto">
            <a:xfrm>
              <a:off x="9830507" y="362214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13">
              <a:extLst>
                <a:ext uri="{FF2B5EF4-FFF2-40B4-BE49-F238E27FC236}">
                  <a16:creationId xmlns="" xmlns:a16="http://schemas.microsoft.com/office/drawing/2014/main" id="{83514338-44B3-49DE-A69C-B44E8B898B4D}"/>
                </a:ext>
              </a:extLst>
            </p:cNvPr>
            <p:cNvSpPr>
              <a:spLocks noChangeArrowheads="1"/>
            </p:cNvSpPr>
            <p:nvPr/>
          </p:nvSpPr>
          <p:spPr bwMode="auto">
            <a:xfrm>
              <a:off x="8992307" y="430794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14">
              <a:extLst>
                <a:ext uri="{FF2B5EF4-FFF2-40B4-BE49-F238E27FC236}">
                  <a16:creationId xmlns="" xmlns:a16="http://schemas.microsoft.com/office/drawing/2014/main" id="{8BC03811-4DEC-4001-97EF-6BA1FDC5A852}"/>
                </a:ext>
              </a:extLst>
            </p:cNvPr>
            <p:cNvSpPr>
              <a:spLocks noChangeArrowheads="1"/>
            </p:cNvSpPr>
            <p:nvPr/>
          </p:nvSpPr>
          <p:spPr bwMode="auto">
            <a:xfrm>
              <a:off x="10211507" y="331734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5">
              <a:extLst>
                <a:ext uri="{FF2B5EF4-FFF2-40B4-BE49-F238E27FC236}">
                  <a16:creationId xmlns="" xmlns:a16="http://schemas.microsoft.com/office/drawing/2014/main" id="{C8117B4B-9D19-471E-802A-9D4D00337198}"/>
                </a:ext>
              </a:extLst>
            </p:cNvPr>
            <p:cNvSpPr>
              <a:spLocks noChangeArrowheads="1"/>
            </p:cNvSpPr>
            <p:nvPr/>
          </p:nvSpPr>
          <p:spPr bwMode="auto">
            <a:xfrm>
              <a:off x="9373307" y="407934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16">
              <a:extLst>
                <a:ext uri="{FF2B5EF4-FFF2-40B4-BE49-F238E27FC236}">
                  <a16:creationId xmlns="" xmlns:a16="http://schemas.microsoft.com/office/drawing/2014/main" id="{71AEC6A0-C8D9-4B30-9AA2-D2D304E31703}"/>
                </a:ext>
              </a:extLst>
            </p:cNvPr>
            <p:cNvSpPr>
              <a:spLocks noChangeArrowheads="1"/>
            </p:cNvSpPr>
            <p:nvPr/>
          </p:nvSpPr>
          <p:spPr bwMode="auto">
            <a:xfrm>
              <a:off x="9830507" y="392694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17">
              <a:extLst>
                <a:ext uri="{FF2B5EF4-FFF2-40B4-BE49-F238E27FC236}">
                  <a16:creationId xmlns="" xmlns:a16="http://schemas.microsoft.com/office/drawing/2014/main" id="{5F6EE733-0425-4F09-9E42-5F96FB495B5A}"/>
                </a:ext>
              </a:extLst>
            </p:cNvPr>
            <p:cNvSpPr>
              <a:spLocks noChangeArrowheads="1"/>
            </p:cNvSpPr>
            <p:nvPr/>
          </p:nvSpPr>
          <p:spPr bwMode="auto">
            <a:xfrm>
              <a:off x="10211507" y="385074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18">
              <a:extLst>
                <a:ext uri="{FF2B5EF4-FFF2-40B4-BE49-F238E27FC236}">
                  <a16:creationId xmlns="" xmlns:a16="http://schemas.microsoft.com/office/drawing/2014/main" id="{403038B9-6DA8-4940-8F24-F888D6402963}"/>
                </a:ext>
              </a:extLst>
            </p:cNvPr>
            <p:cNvSpPr>
              <a:spLocks noChangeArrowheads="1"/>
            </p:cNvSpPr>
            <p:nvPr/>
          </p:nvSpPr>
          <p:spPr bwMode="auto">
            <a:xfrm>
              <a:off x="9144707" y="446034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9">
              <a:extLst>
                <a:ext uri="{FF2B5EF4-FFF2-40B4-BE49-F238E27FC236}">
                  <a16:creationId xmlns="" xmlns:a16="http://schemas.microsoft.com/office/drawing/2014/main" id="{80A51FF3-83B0-40B5-BD27-EEFE1CCB706C}"/>
                </a:ext>
              </a:extLst>
            </p:cNvPr>
            <p:cNvSpPr>
              <a:spLocks noChangeArrowheads="1"/>
            </p:cNvSpPr>
            <p:nvPr/>
          </p:nvSpPr>
          <p:spPr bwMode="auto">
            <a:xfrm>
              <a:off x="8916107" y="468894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20">
              <a:extLst>
                <a:ext uri="{FF2B5EF4-FFF2-40B4-BE49-F238E27FC236}">
                  <a16:creationId xmlns="" xmlns:a16="http://schemas.microsoft.com/office/drawing/2014/main" id="{DC8020C8-D4D5-488A-A1B7-0C8DB09541E8}"/>
                </a:ext>
              </a:extLst>
            </p:cNvPr>
            <p:cNvSpPr>
              <a:spLocks noChangeArrowheads="1"/>
            </p:cNvSpPr>
            <p:nvPr/>
          </p:nvSpPr>
          <p:spPr bwMode="auto">
            <a:xfrm>
              <a:off x="9601907" y="331734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21">
              <a:extLst>
                <a:ext uri="{FF2B5EF4-FFF2-40B4-BE49-F238E27FC236}">
                  <a16:creationId xmlns="" xmlns:a16="http://schemas.microsoft.com/office/drawing/2014/main" id="{0D0E68F7-A2D2-448D-BBFB-1D5C793E8804}"/>
                </a:ext>
              </a:extLst>
            </p:cNvPr>
            <p:cNvSpPr>
              <a:spLocks noChangeArrowheads="1"/>
            </p:cNvSpPr>
            <p:nvPr/>
          </p:nvSpPr>
          <p:spPr bwMode="auto">
            <a:xfrm>
              <a:off x="10211507" y="354594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2">
              <a:extLst>
                <a:ext uri="{FF2B5EF4-FFF2-40B4-BE49-F238E27FC236}">
                  <a16:creationId xmlns="" xmlns:a16="http://schemas.microsoft.com/office/drawing/2014/main" id="{FC606A7A-F0D9-44F4-9406-B24BBFD518FC}"/>
                </a:ext>
              </a:extLst>
            </p:cNvPr>
            <p:cNvSpPr>
              <a:spLocks noChangeArrowheads="1"/>
            </p:cNvSpPr>
            <p:nvPr/>
          </p:nvSpPr>
          <p:spPr bwMode="auto">
            <a:xfrm>
              <a:off x="11278307" y="362214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3">
              <a:extLst>
                <a:ext uri="{FF2B5EF4-FFF2-40B4-BE49-F238E27FC236}">
                  <a16:creationId xmlns="" xmlns:a16="http://schemas.microsoft.com/office/drawing/2014/main" id="{A1C0F32C-F8F1-4E50-A975-E3E4456DD4B3}"/>
                </a:ext>
              </a:extLst>
            </p:cNvPr>
            <p:cNvSpPr>
              <a:spLocks noChangeArrowheads="1"/>
            </p:cNvSpPr>
            <p:nvPr/>
          </p:nvSpPr>
          <p:spPr bwMode="auto">
            <a:xfrm>
              <a:off x="10973507" y="385074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24">
              <a:extLst>
                <a:ext uri="{FF2B5EF4-FFF2-40B4-BE49-F238E27FC236}">
                  <a16:creationId xmlns="" xmlns:a16="http://schemas.microsoft.com/office/drawing/2014/main" id="{02710C17-1128-4579-9844-DAAEBE61C31D}"/>
                </a:ext>
              </a:extLst>
            </p:cNvPr>
            <p:cNvSpPr>
              <a:spLocks noChangeArrowheads="1"/>
            </p:cNvSpPr>
            <p:nvPr/>
          </p:nvSpPr>
          <p:spPr bwMode="auto">
            <a:xfrm>
              <a:off x="10897307" y="415554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25">
              <a:extLst>
                <a:ext uri="{FF2B5EF4-FFF2-40B4-BE49-F238E27FC236}">
                  <a16:creationId xmlns="" xmlns:a16="http://schemas.microsoft.com/office/drawing/2014/main" id="{0C57E9F9-3D96-4F65-8008-33AD4B64D5A2}"/>
                </a:ext>
              </a:extLst>
            </p:cNvPr>
            <p:cNvSpPr>
              <a:spLocks noChangeArrowheads="1"/>
            </p:cNvSpPr>
            <p:nvPr/>
          </p:nvSpPr>
          <p:spPr bwMode="auto">
            <a:xfrm>
              <a:off x="11202107" y="423174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26">
              <a:extLst>
                <a:ext uri="{FF2B5EF4-FFF2-40B4-BE49-F238E27FC236}">
                  <a16:creationId xmlns="" xmlns:a16="http://schemas.microsoft.com/office/drawing/2014/main" id="{8C6D9B37-F406-4EF1-9B40-0D509344CDC2}"/>
                </a:ext>
              </a:extLst>
            </p:cNvPr>
            <p:cNvSpPr>
              <a:spLocks noChangeArrowheads="1"/>
            </p:cNvSpPr>
            <p:nvPr/>
          </p:nvSpPr>
          <p:spPr bwMode="auto">
            <a:xfrm>
              <a:off x="11354507" y="438414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Oval 27">
              <a:extLst>
                <a:ext uri="{FF2B5EF4-FFF2-40B4-BE49-F238E27FC236}">
                  <a16:creationId xmlns="" xmlns:a16="http://schemas.microsoft.com/office/drawing/2014/main" id="{320D091D-12C7-4D5E-8E3D-DF639C25E0F3}"/>
                </a:ext>
              </a:extLst>
            </p:cNvPr>
            <p:cNvSpPr>
              <a:spLocks noChangeArrowheads="1"/>
            </p:cNvSpPr>
            <p:nvPr/>
          </p:nvSpPr>
          <p:spPr bwMode="auto">
            <a:xfrm>
              <a:off x="11278307" y="400314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28">
              <a:extLst>
                <a:ext uri="{FF2B5EF4-FFF2-40B4-BE49-F238E27FC236}">
                  <a16:creationId xmlns="" xmlns:a16="http://schemas.microsoft.com/office/drawing/2014/main" id="{1412CF36-658F-41E3-A37C-F846AAF04704}"/>
                </a:ext>
              </a:extLst>
            </p:cNvPr>
            <p:cNvSpPr>
              <a:spLocks noChangeArrowheads="1"/>
            </p:cNvSpPr>
            <p:nvPr/>
          </p:nvSpPr>
          <p:spPr bwMode="auto">
            <a:xfrm>
              <a:off x="9366957" y="483499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29">
              <a:extLst>
                <a:ext uri="{FF2B5EF4-FFF2-40B4-BE49-F238E27FC236}">
                  <a16:creationId xmlns="" xmlns:a16="http://schemas.microsoft.com/office/drawing/2014/main" id="{37C62B52-3EA7-4B20-8A46-D28D383D465F}"/>
                </a:ext>
              </a:extLst>
            </p:cNvPr>
            <p:cNvSpPr>
              <a:spLocks noChangeArrowheads="1"/>
            </p:cNvSpPr>
            <p:nvPr/>
          </p:nvSpPr>
          <p:spPr bwMode="auto">
            <a:xfrm>
              <a:off x="9595557" y="468259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Oval 30">
              <a:extLst>
                <a:ext uri="{FF2B5EF4-FFF2-40B4-BE49-F238E27FC236}">
                  <a16:creationId xmlns="" xmlns:a16="http://schemas.microsoft.com/office/drawing/2014/main" id="{0A727788-D4B6-48F8-A5EF-361D708EA74D}"/>
                </a:ext>
              </a:extLst>
            </p:cNvPr>
            <p:cNvSpPr>
              <a:spLocks noChangeArrowheads="1"/>
            </p:cNvSpPr>
            <p:nvPr/>
          </p:nvSpPr>
          <p:spPr bwMode="auto">
            <a:xfrm>
              <a:off x="9900357" y="475879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1">
              <a:extLst>
                <a:ext uri="{FF2B5EF4-FFF2-40B4-BE49-F238E27FC236}">
                  <a16:creationId xmlns="" xmlns:a16="http://schemas.microsoft.com/office/drawing/2014/main" id="{0C82F32F-FC19-479D-B108-17197B7376B3}"/>
                </a:ext>
              </a:extLst>
            </p:cNvPr>
            <p:cNvSpPr>
              <a:spLocks noChangeArrowheads="1"/>
            </p:cNvSpPr>
            <p:nvPr/>
          </p:nvSpPr>
          <p:spPr bwMode="auto">
            <a:xfrm>
              <a:off x="9900357" y="453019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2">
              <a:extLst>
                <a:ext uri="{FF2B5EF4-FFF2-40B4-BE49-F238E27FC236}">
                  <a16:creationId xmlns="" xmlns:a16="http://schemas.microsoft.com/office/drawing/2014/main" id="{917D6346-9B37-4F3E-9D77-D000EC5D7FF9}"/>
                </a:ext>
              </a:extLst>
            </p:cNvPr>
            <p:cNvSpPr>
              <a:spLocks noChangeArrowheads="1"/>
            </p:cNvSpPr>
            <p:nvPr/>
          </p:nvSpPr>
          <p:spPr bwMode="auto">
            <a:xfrm>
              <a:off x="10205157" y="445399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3">
              <a:extLst>
                <a:ext uri="{FF2B5EF4-FFF2-40B4-BE49-F238E27FC236}">
                  <a16:creationId xmlns="" xmlns:a16="http://schemas.microsoft.com/office/drawing/2014/main" id="{599C0944-E627-4700-A3FA-B0ABB288C817}"/>
                </a:ext>
              </a:extLst>
            </p:cNvPr>
            <p:cNvSpPr>
              <a:spLocks noChangeArrowheads="1"/>
            </p:cNvSpPr>
            <p:nvPr/>
          </p:nvSpPr>
          <p:spPr bwMode="auto">
            <a:xfrm>
              <a:off x="10281357" y="4758795"/>
              <a:ext cx="152400" cy="1524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4">
              <a:extLst>
                <a:ext uri="{FF2B5EF4-FFF2-40B4-BE49-F238E27FC236}">
                  <a16:creationId xmlns="" xmlns:a16="http://schemas.microsoft.com/office/drawing/2014/main" id="{CA20E51D-9AE4-44E6-84D0-54BCD84D0A27}"/>
                </a:ext>
              </a:extLst>
            </p:cNvPr>
            <p:cNvSpPr>
              <a:spLocks noChangeArrowheads="1"/>
            </p:cNvSpPr>
            <p:nvPr/>
          </p:nvSpPr>
          <p:spPr bwMode="auto">
            <a:xfrm>
              <a:off x="9900357" y="331099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35">
              <a:extLst>
                <a:ext uri="{FF2B5EF4-FFF2-40B4-BE49-F238E27FC236}">
                  <a16:creationId xmlns="" xmlns:a16="http://schemas.microsoft.com/office/drawing/2014/main" id="{A8AA0E2D-7D42-4E96-9716-75B65B33E456}"/>
                </a:ext>
              </a:extLst>
            </p:cNvPr>
            <p:cNvSpPr>
              <a:spLocks noChangeArrowheads="1"/>
            </p:cNvSpPr>
            <p:nvPr/>
          </p:nvSpPr>
          <p:spPr bwMode="auto">
            <a:xfrm>
              <a:off x="10890957" y="4453995"/>
              <a:ext cx="139700" cy="139700"/>
            </a:xfrm>
            <a:prstGeom prst="ellipse">
              <a:avLst/>
            </a:prstGeom>
            <a:solidFill>
              <a:srgbClr val="FFFF00">
                <a:alpha val="50000"/>
              </a:srgbClr>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Freeform 36" descr="Wide downward diagonal">
              <a:extLst>
                <a:ext uri="{FF2B5EF4-FFF2-40B4-BE49-F238E27FC236}">
                  <a16:creationId xmlns="" xmlns:a16="http://schemas.microsoft.com/office/drawing/2014/main" id="{323C79CB-A4AC-4C3B-8233-3B452516DD4B}"/>
                </a:ext>
              </a:extLst>
            </p:cNvPr>
            <p:cNvSpPr>
              <a:spLocks/>
            </p:cNvSpPr>
            <p:nvPr/>
          </p:nvSpPr>
          <p:spPr bwMode="auto">
            <a:xfrm>
              <a:off x="8760532" y="3230033"/>
              <a:ext cx="1752600" cy="1684337"/>
            </a:xfrm>
            <a:custGeom>
              <a:avLst/>
              <a:gdLst>
                <a:gd name="T0" fmla="*/ 12 w 1104"/>
                <a:gd name="T1" fmla="*/ 945 h 1061"/>
                <a:gd name="T2" fmla="*/ 51 w 1104"/>
                <a:gd name="T3" fmla="*/ 534 h 1061"/>
                <a:gd name="T4" fmla="*/ 66 w 1104"/>
                <a:gd name="T5" fmla="*/ 457 h 1061"/>
                <a:gd name="T6" fmla="*/ 268 w 1104"/>
                <a:gd name="T7" fmla="*/ 155 h 1061"/>
                <a:gd name="T8" fmla="*/ 360 w 1104"/>
                <a:gd name="T9" fmla="*/ 101 h 1061"/>
                <a:gd name="T10" fmla="*/ 430 w 1104"/>
                <a:gd name="T11" fmla="*/ 54 h 1061"/>
                <a:gd name="T12" fmla="*/ 647 w 1104"/>
                <a:gd name="T13" fmla="*/ 0 h 1061"/>
                <a:gd name="T14" fmla="*/ 879 w 1104"/>
                <a:gd name="T15" fmla="*/ 8 h 1061"/>
                <a:gd name="T16" fmla="*/ 949 w 1104"/>
                <a:gd name="T17" fmla="*/ 31 h 1061"/>
                <a:gd name="T18" fmla="*/ 1065 w 1104"/>
                <a:gd name="T19" fmla="*/ 54 h 1061"/>
                <a:gd name="T20" fmla="*/ 1104 w 1104"/>
                <a:gd name="T21" fmla="*/ 124 h 1061"/>
                <a:gd name="T22" fmla="*/ 1096 w 1104"/>
                <a:gd name="T23" fmla="*/ 349 h 1061"/>
                <a:gd name="T24" fmla="*/ 1057 w 1104"/>
                <a:gd name="T25" fmla="*/ 418 h 1061"/>
                <a:gd name="T26" fmla="*/ 771 w 1104"/>
                <a:gd name="T27" fmla="*/ 565 h 1061"/>
                <a:gd name="T28" fmla="*/ 693 w 1104"/>
                <a:gd name="T29" fmla="*/ 604 h 1061"/>
                <a:gd name="T30" fmla="*/ 624 w 1104"/>
                <a:gd name="T31" fmla="*/ 643 h 1061"/>
                <a:gd name="T32" fmla="*/ 453 w 1104"/>
                <a:gd name="T33" fmla="*/ 782 h 1061"/>
                <a:gd name="T34" fmla="*/ 399 w 1104"/>
                <a:gd name="T35" fmla="*/ 821 h 1061"/>
                <a:gd name="T36" fmla="*/ 275 w 1104"/>
                <a:gd name="T37" fmla="*/ 929 h 1061"/>
                <a:gd name="T38" fmla="*/ 144 w 1104"/>
                <a:gd name="T39" fmla="*/ 968 h 1061"/>
                <a:gd name="T40" fmla="*/ 120 w 1104"/>
                <a:gd name="T41" fmla="*/ 976 h 1061"/>
                <a:gd name="T42" fmla="*/ 182 w 1104"/>
                <a:gd name="T43" fmla="*/ 937 h 1061"/>
                <a:gd name="T44" fmla="*/ 198 w 1104"/>
                <a:gd name="T45" fmla="*/ 1030 h 1061"/>
                <a:gd name="T46" fmla="*/ 120 w 1104"/>
                <a:gd name="T47" fmla="*/ 1061 h 1061"/>
                <a:gd name="T48" fmla="*/ 20 w 1104"/>
                <a:gd name="T49" fmla="*/ 1022 h 1061"/>
                <a:gd name="T50" fmla="*/ 12 w 1104"/>
                <a:gd name="T51" fmla="*/ 945 h 10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04" h="1061">
                  <a:moveTo>
                    <a:pt x="12" y="945"/>
                  </a:moveTo>
                  <a:cubicBezTo>
                    <a:pt x="21" y="808"/>
                    <a:pt x="19" y="668"/>
                    <a:pt x="51" y="534"/>
                  </a:cubicBezTo>
                  <a:cubicBezTo>
                    <a:pt x="53" y="525"/>
                    <a:pt x="63" y="465"/>
                    <a:pt x="66" y="457"/>
                  </a:cubicBezTo>
                  <a:cubicBezTo>
                    <a:pt x="108" y="349"/>
                    <a:pt x="179" y="231"/>
                    <a:pt x="268" y="155"/>
                  </a:cubicBezTo>
                  <a:cubicBezTo>
                    <a:pt x="328" y="104"/>
                    <a:pt x="265" y="164"/>
                    <a:pt x="360" y="101"/>
                  </a:cubicBezTo>
                  <a:cubicBezTo>
                    <a:pt x="383" y="86"/>
                    <a:pt x="403" y="63"/>
                    <a:pt x="430" y="54"/>
                  </a:cubicBezTo>
                  <a:cubicBezTo>
                    <a:pt x="502" y="31"/>
                    <a:pt x="572" y="11"/>
                    <a:pt x="647" y="0"/>
                  </a:cubicBezTo>
                  <a:cubicBezTo>
                    <a:pt x="724" y="3"/>
                    <a:pt x="802" y="3"/>
                    <a:pt x="879" y="8"/>
                  </a:cubicBezTo>
                  <a:cubicBezTo>
                    <a:pt x="902" y="9"/>
                    <a:pt x="927" y="26"/>
                    <a:pt x="949" y="31"/>
                  </a:cubicBezTo>
                  <a:cubicBezTo>
                    <a:pt x="987" y="40"/>
                    <a:pt x="1026" y="48"/>
                    <a:pt x="1065" y="54"/>
                  </a:cubicBezTo>
                  <a:cubicBezTo>
                    <a:pt x="1080" y="78"/>
                    <a:pt x="1088" y="101"/>
                    <a:pt x="1104" y="124"/>
                  </a:cubicBezTo>
                  <a:cubicBezTo>
                    <a:pt x="1101" y="199"/>
                    <a:pt x="1101" y="274"/>
                    <a:pt x="1096" y="349"/>
                  </a:cubicBezTo>
                  <a:cubicBezTo>
                    <a:pt x="1094" y="375"/>
                    <a:pt x="1057" y="418"/>
                    <a:pt x="1057" y="418"/>
                  </a:cubicBezTo>
                  <a:cubicBezTo>
                    <a:pt x="1010" y="559"/>
                    <a:pt x="899" y="557"/>
                    <a:pt x="771" y="565"/>
                  </a:cubicBezTo>
                  <a:cubicBezTo>
                    <a:pt x="737" y="574"/>
                    <a:pt x="725" y="593"/>
                    <a:pt x="693" y="604"/>
                  </a:cubicBezTo>
                  <a:cubicBezTo>
                    <a:pt x="672" y="626"/>
                    <a:pt x="650" y="626"/>
                    <a:pt x="624" y="643"/>
                  </a:cubicBezTo>
                  <a:cubicBezTo>
                    <a:pt x="570" y="678"/>
                    <a:pt x="512" y="765"/>
                    <a:pt x="453" y="782"/>
                  </a:cubicBezTo>
                  <a:cubicBezTo>
                    <a:pt x="435" y="802"/>
                    <a:pt x="425" y="812"/>
                    <a:pt x="399" y="821"/>
                  </a:cubicBezTo>
                  <a:cubicBezTo>
                    <a:pt x="369" y="867"/>
                    <a:pt x="324" y="905"/>
                    <a:pt x="275" y="929"/>
                  </a:cubicBezTo>
                  <a:cubicBezTo>
                    <a:pt x="243" y="964"/>
                    <a:pt x="189" y="961"/>
                    <a:pt x="144" y="968"/>
                  </a:cubicBezTo>
                  <a:cubicBezTo>
                    <a:pt x="136" y="971"/>
                    <a:pt x="124" y="983"/>
                    <a:pt x="120" y="976"/>
                  </a:cubicBezTo>
                  <a:cubicBezTo>
                    <a:pt x="109" y="954"/>
                    <a:pt x="182" y="937"/>
                    <a:pt x="182" y="937"/>
                  </a:cubicBezTo>
                  <a:cubicBezTo>
                    <a:pt x="228" y="952"/>
                    <a:pt x="233" y="994"/>
                    <a:pt x="198" y="1030"/>
                  </a:cubicBezTo>
                  <a:cubicBezTo>
                    <a:pt x="178" y="1051"/>
                    <a:pt x="147" y="1054"/>
                    <a:pt x="120" y="1061"/>
                  </a:cubicBezTo>
                  <a:cubicBezTo>
                    <a:pt x="52" y="1053"/>
                    <a:pt x="57" y="1061"/>
                    <a:pt x="20" y="1022"/>
                  </a:cubicBezTo>
                  <a:cubicBezTo>
                    <a:pt x="0" y="966"/>
                    <a:pt x="0" y="992"/>
                    <a:pt x="12" y="945"/>
                  </a:cubicBezTo>
                  <a:close/>
                </a:path>
              </a:pathLst>
            </a:custGeom>
            <a:pattFill prst="wdDnDiag">
              <a:fgClr>
                <a:srgbClr val="FF99CC">
                  <a:alpha val="50000"/>
                </a:srgbClr>
              </a:fgClr>
              <a:bgClr>
                <a:srgbClr val="FFFFFF">
                  <a:alpha val="50000"/>
                </a:srgbClr>
              </a:bgClr>
            </a:patt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Freeform 37">
              <a:extLst>
                <a:ext uri="{FF2B5EF4-FFF2-40B4-BE49-F238E27FC236}">
                  <a16:creationId xmlns="" xmlns:a16="http://schemas.microsoft.com/office/drawing/2014/main" id="{F47CA64E-6F94-4C78-976C-6DCCFB4E68BD}"/>
                </a:ext>
              </a:extLst>
            </p:cNvPr>
            <p:cNvSpPr>
              <a:spLocks/>
            </p:cNvSpPr>
            <p:nvPr/>
          </p:nvSpPr>
          <p:spPr bwMode="auto">
            <a:xfrm>
              <a:off x="10781420" y="3449108"/>
              <a:ext cx="1006475" cy="1403350"/>
            </a:xfrm>
            <a:custGeom>
              <a:avLst/>
              <a:gdLst>
                <a:gd name="T0" fmla="*/ 204 w 634"/>
                <a:gd name="T1" fmla="*/ 80 h 884"/>
                <a:gd name="T2" fmla="*/ 131 w 634"/>
                <a:gd name="T3" fmla="*/ 117 h 884"/>
                <a:gd name="T4" fmla="*/ 73 w 634"/>
                <a:gd name="T5" fmla="*/ 204 h 884"/>
                <a:gd name="T6" fmla="*/ 43 w 634"/>
                <a:gd name="T7" fmla="*/ 277 h 884"/>
                <a:gd name="T8" fmla="*/ 29 w 634"/>
                <a:gd name="T9" fmla="*/ 321 h 884"/>
                <a:gd name="T10" fmla="*/ 22 w 634"/>
                <a:gd name="T11" fmla="*/ 343 h 884"/>
                <a:gd name="T12" fmla="*/ 0 w 634"/>
                <a:gd name="T13" fmla="*/ 525 h 884"/>
                <a:gd name="T14" fmla="*/ 7 w 634"/>
                <a:gd name="T15" fmla="*/ 671 h 884"/>
                <a:gd name="T16" fmla="*/ 36 w 634"/>
                <a:gd name="T17" fmla="*/ 736 h 884"/>
                <a:gd name="T18" fmla="*/ 255 w 634"/>
                <a:gd name="T19" fmla="*/ 882 h 884"/>
                <a:gd name="T20" fmla="*/ 423 w 634"/>
                <a:gd name="T21" fmla="*/ 868 h 884"/>
                <a:gd name="T22" fmla="*/ 503 w 634"/>
                <a:gd name="T23" fmla="*/ 824 h 884"/>
                <a:gd name="T24" fmla="*/ 554 w 634"/>
                <a:gd name="T25" fmla="*/ 758 h 884"/>
                <a:gd name="T26" fmla="*/ 583 w 634"/>
                <a:gd name="T27" fmla="*/ 714 h 884"/>
                <a:gd name="T28" fmla="*/ 612 w 634"/>
                <a:gd name="T29" fmla="*/ 642 h 884"/>
                <a:gd name="T30" fmla="*/ 634 w 634"/>
                <a:gd name="T31" fmla="*/ 510 h 884"/>
                <a:gd name="T32" fmla="*/ 627 w 634"/>
                <a:gd name="T33" fmla="*/ 372 h 884"/>
                <a:gd name="T34" fmla="*/ 605 w 634"/>
                <a:gd name="T35" fmla="*/ 204 h 884"/>
                <a:gd name="T36" fmla="*/ 503 w 634"/>
                <a:gd name="T37" fmla="*/ 0 h 884"/>
                <a:gd name="T38" fmla="*/ 248 w 634"/>
                <a:gd name="T39" fmla="*/ 29 h 884"/>
                <a:gd name="T40" fmla="*/ 160 w 634"/>
                <a:gd name="T41" fmla="*/ 66 h 884"/>
                <a:gd name="T42" fmla="*/ 153 w 634"/>
                <a:gd name="T43" fmla="*/ 102 h 884"/>
                <a:gd name="T44" fmla="*/ 165 w 634"/>
                <a:gd name="T45" fmla="*/ 57 h 8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34" h="884">
                  <a:moveTo>
                    <a:pt x="204" y="80"/>
                  </a:moveTo>
                  <a:cubicBezTo>
                    <a:pt x="180" y="92"/>
                    <a:pt x="154" y="103"/>
                    <a:pt x="131" y="117"/>
                  </a:cubicBezTo>
                  <a:cubicBezTo>
                    <a:pt x="99" y="136"/>
                    <a:pt x="91" y="175"/>
                    <a:pt x="73" y="204"/>
                  </a:cubicBezTo>
                  <a:cubicBezTo>
                    <a:pt x="65" y="233"/>
                    <a:pt x="60" y="252"/>
                    <a:pt x="43" y="277"/>
                  </a:cubicBezTo>
                  <a:cubicBezTo>
                    <a:pt x="38" y="292"/>
                    <a:pt x="34" y="306"/>
                    <a:pt x="29" y="321"/>
                  </a:cubicBezTo>
                  <a:cubicBezTo>
                    <a:pt x="27" y="328"/>
                    <a:pt x="22" y="343"/>
                    <a:pt x="22" y="343"/>
                  </a:cubicBezTo>
                  <a:cubicBezTo>
                    <a:pt x="14" y="404"/>
                    <a:pt x="6" y="464"/>
                    <a:pt x="0" y="525"/>
                  </a:cubicBezTo>
                  <a:cubicBezTo>
                    <a:pt x="2" y="574"/>
                    <a:pt x="3" y="622"/>
                    <a:pt x="7" y="671"/>
                  </a:cubicBezTo>
                  <a:cubicBezTo>
                    <a:pt x="9" y="695"/>
                    <a:pt x="26" y="715"/>
                    <a:pt x="36" y="736"/>
                  </a:cubicBezTo>
                  <a:cubicBezTo>
                    <a:pt x="83" y="835"/>
                    <a:pt x="157" y="858"/>
                    <a:pt x="255" y="882"/>
                  </a:cubicBezTo>
                  <a:cubicBezTo>
                    <a:pt x="258" y="882"/>
                    <a:pt x="381" y="884"/>
                    <a:pt x="423" y="868"/>
                  </a:cubicBezTo>
                  <a:cubicBezTo>
                    <a:pt x="453" y="857"/>
                    <a:pt x="472" y="834"/>
                    <a:pt x="503" y="824"/>
                  </a:cubicBezTo>
                  <a:cubicBezTo>
                    <a:pt x="513" y="794"/>
                    <a:pt x="535" y="785"/>
                    <a:pt x="554" y="758"/>
                  </a:cubicBezTo>
                  <a:cubicBezTo>
                    <a:pt x="564" y="744"/>
                    <a:pt x="583" y="714"/>
                    <a:pt x="583" y="714"/>
                  </a:cubicBezTo>
                  <a:cubicBezTo>
                    <a:pt x="592" y="688"/>
                    <a:pt x="597" y="665"/>
                    <a:pt x="612" y="642"/>
                  </a:cubicBezTo>
                  <a:cubicBezTo>
                    <a:pt x="626" y="599"/>
                    <a:pt x="629" y="555"/>
                    <a:pt x="634" y="510"/>
                  </a:cubicBezTo>
                  <a:cubicBezTo>
                    <a:pt x="632" y="464"/>
                    <a:pt x="630" y="418"/>
                    <a:pt x="627" y="372"/>
                  </a:cubicBezTo>
                  <a:cubicBezTo>
                    <a:pt x="623" y="315"/>
                    <a:pt x="613" y="260"/>
                    <a:pt x="605" y="204"/>
                  </a:cubicBezTo>
                  <a:cubicBezTo>
                    <a:pt x="592" y="118"/>
                    <a:pt x="599" y="31"/>
                    <a:pt x="503" y="0"/>
                  </a:cubicBezTo>
                  <a:cubicBezTo>
                    <a:pt x="418" y="7"/>
                    <a:pt x="333" y="17"/>
                    <a:pt x="248" y="29"/>
                  </a:cubicBezTo>
                  <a:cubicBezTo>
                    <a:pt x="217" y="42"/>
                    <a:pt x="187" y="47"/>
                    <a:pt x="160" y="66"/>
                  </a:cubicBezTo>
                  <a:cubicBezTo>
                    <a:pt x="151" y="92"/>
                    <a:pt x="153" y="80"/>
                    <a:pt x="153" y="102"/>
                  </a:cubicBezTo>
                  <a:lnTo>
                    <a:pt x="165" y="57"/>
                  </a:lnTo>
                </a:path>
              </a:pathLst>
            </a:custGeom>
            <a:solidFill>
              <a:srgbClr val="FFFF00">
                <a:alpha val="56000"/>
              </a:srgbClr>
            </a:solidFill>
            <a:ln w="9525" cap="flat" cmpd="sng">
              <a:solidFill>
                <a:schemeClr val="tx1"/>
              </a:solidFill>
              <a:prstDash val="solid"/>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9869470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4E2C5083-683D-4651-BA93-B6643ABF976A}"/>
              </a:ext>
            </a:extLst>
          </p:cNvPr>
          <p:cNvSpPr>
            <a:spLocks noGrp="1"/>
          </p:cNvSpPr>
          <p:nvPr>
            <p:ph type="title"/>
          </p:nvPr>
        </p:nvSpPr>
        <p:spPr/>
        <p:txBody>
          <a:bodyPr/>
          <a:lstStyle/>
          <a:p>
            <a:r>
              <a:rPr lang="zh-CN" altLang="en-US" dirty="0"/>
              <a:t>离群点分析</a:t>
            </a:r>
          </a:p>
        </p:txBody>
      </p:sp>
      <p:sp>
        <p:nvSpPr>
          <p:cNvPr id="3" name="内容占位符 2">
            <a:extLst>
              <a:ext uri="{FF2B5EF4-FFF2-40B4-BE49-F238E27FC236}">
                <a16:creationId xmlns="" xmlns:a16="http://schemas.microsoft.com/office/drawing/2014/main" id="{8B5492E0-0BAD-4A65-B99C-8AAD30640D87}"/>
              </a:ext>
            </a:extLst>
          </p:cNvPr>
          <p:cNvSpPr>
            <a:spLocks noGrp="1"/>
          </p:cNvSpPr>
          <p:nvPr>
            <p:ph sz="quarter" idx="10"/>
          </p:nvPr>
        </p:nvSpPr>
        <p:spPr/>
        <p:txBody>
          <a:bodyPr/>
          <a:lstStyle/>
          <a:p>
            <a:r>
              <a:rPr lang="zh-CN" altLang="en-US" dirty="0"/>
              <a:t>离群点分析</a:t>
            </a:r>
            <a:endParaRPr lang="en-US" altLang="zh-CN" dirty="0"/>
          </a:p>
          <a:p>
            <a:pPr lvl="1"/>
            <a:r>
              <a:rPr lang="zh-CN" altLang="en-US" dirty="0"/>
              <a:t>离群点：一些与数据的一般行为或模型不一致的数据</a:t>
            </a:r>
          </a:p>
          <a:p>
            <a:pPr lvl="1"/>
            <a:r>
              <a:rPr lang="zh-CN" altLang="en-US" dirty="0"/>
              <a:t>通常离群点被作为“噪音”或异常被丢弃，但在欺骗检测中却可以通过对罕见事件进行离群点分析而得到结论</a:t>
            </a:r>
          </a:p>
          <a:p>
            <a:pPr marL="360000" lvl="1" indent="-360000">
              <a:buFont typeface="Wingdings" panose="05000000000000000000" pitchFamily="2" charset="2"/>
              <a:buChar char=""/>
            </a:pPr>
            <a:r>
              <a:rPr lang="zh-CN" altLang="en-US" sz="2200" dirty="0">
                <a:solidFill>
                  <a:srgbClr val="0000FF"/>
                </a:solidFill>
              </a:rPr>
              <a:t>应用</a:t>
            </a:r>
            <a:endParaRPr lang="en-US" altLang="zh-CN" sz="2200" dirty="0">
              <a:solidFill>
                <a:srgbClr val="0000FF"/>
              </a:solidFill>
            </a:endParaRPr>
          </a:p>
          <a:p>
            <a:pPr lvl="1"/>
            <a:r>
              <a:rPr lang="zh-CN" altLang="en-US" dirty="0"/>
              <a:t>信用卡欺诈检测</a:t>
            </a:r>
          </a:p>
          <a:p>
            <a:pPr lvl="1"/>
            <a:r>
              <a:rPr lang="zh-CN" altLang="en-US" dirty="0"/>
              <a:t>移动电话欺诈检测</a:t>
            </a:r>
          </a:p>
          <a:p>
            <a:pPr lvl="1"/>
            <a:r>
              <a:rPr lang="zh-CN" altLang="en-US" dirty="0"/>
              <a:t>客户划分</a:t>
            </a:r>
          </a:p>
          <a:p>
            <a:pPr lvl="1"/>
            <a:r>
              <a:rPr lang="zh-CN" altLang="en-US" dirty="0"/>
              <a:t>医疗分析（异常）</a:t>
            </a:r>
          </a:p>
          <a:p>
            <a:pPr marL="0" indent="0">
              <a:buNone/>
            </a:pPr>
            <a:endParaRPr lang="zh-CN" altLang="en-US" dirty="0"/>
          </a:p>
        </p:txBody>
      </p:sp>
    </p:spTree>
    <p:extLst>
      <p:ext uri="{BB962C8B-B14F-4D97-AF65-F5344CB8AC3E}">
        <p14:creationId xmlns:p14="http://schemas.microsoft.com/office/powerpoint/2010/main" val="6519190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35D0F1A7-41CF-4BE4-995A-7BFB10A1B18A}"/>
              </a:ext>
            </a:extLst>
          </p:cNvPr>
          <p:cNvSpPr>
            <a:spLocks noGrp="1"/>
          </p:cNvSpPr>
          <p:nvPr>
            <p:ph type="title"/>
          </p:nvPr>
        </p:nvSpPr>
        <p:spPr/>
        <p:txBody>
          <a:bodyPr/>
          <a:lstStyle/>
          <a:p>
            <a:r>
              <a:rPr lang="zh-CN" altLang="en-US" dirty="0"/>
              <a:t>所有模式都是有趣的吗</a:t>
            </a:r>
            <a:r>
              <a:rPr lang="en-US" altLang="zh-CN" dirty="0"/>
              <a:t>?</a:t>
            </a:r>
            <a:endParaRPr lang="zh-CN" altLang="en-US" dirty="0"/>
          </a:p>
        </p:txBody>
      </p:sp>
      <p:sp>
        <p:nvSpPr>
          <p:cNvPr id="3" name="内容占位符 2">
            <a:extLst>
              <a:ext uri="{FF2B5EF4-FFF2-40B4-BE49-F238E27FC236}">
                <a16:creationId xmlns="" xmlns:a16="http://schemas.microsoft.com/office/drawing/2014/main" id="{D4942D46-AF68-47CB-9604-D69726B7665F}"/>
              </a:ext>
            </a:extLst>
          </p:cNvPr>
          <p:cNvSpPr>
            <a:spLocks noGrp="1"/>
          </p:cNvSpPr>
          <p:nvPr>
            <p:ph sz="quarter" idx="10"/>
          </p:nvPr>
        </p:nvSpPr>
        <p:spPr/>
        <p:txBody>
          <a:bodyPr/>
          <a:lstStyle/>
          <a:p>
            <a:r>
              <a:rPr lang="zh-CN" altLang="en-US" dirty="0"/>
              <a:t>结论</a:t>
            </a:r>
            <a:endParaRPr lang="en-US" altLang="zh-CN" dirty="0"/>
          </a:p>
          <a:p>
            <a:pPr lvl="1"/>
            <a:r>
              <a:rPr lang="zh-CN" altLang="en-US" dirty="0"/>
              <a:t>数据挖掘可能产生数以千计的模式或规则，但并不是所有的模式或规则都是令人感兴趣的</a:t>
            </a:r>
            <a:endParaRPr lang="en-US" altLang="zh-CN" dirty="0"/>
          </a:p>
          <a:p>
            <a:pPr marL="360000" lvl="1" indent="-360000">
              <a:buFont typeface="Wingdings" panose="05000000000000000000" pitchFamily="2" charset="2"/>
              <a:buChar char=""/>
            </a:pPr>
            <a:r>
              <a:rPr lang="zh-CN" altLang="en-US" sz="2200" dirty="0">
                <a:solidFill>
                  <a:srgbClr val="0000FF"/>
                </a:solidFill>
              </a:rPr>
              <a:t>模式兴趣度的度量</a:t>
            </a:r>
            <a:endParaRPr lang="en-US" altLang="zh-CN" sz="2200" dirty="0">
              <a:solidFill>
                <a:srgbClr val="0000FF"/>
              </a:solidFill>
            </a:endParaRPr>
          </a:p>
          <a:p>
            <a:pPr lvl="1"/>
            <a:r>
              <a:rPr lang="zh-CN" altLang="en-US" dirty="0"/>
              <a:t>一个模式是有趣的，如果</a:t>
            </a:r>
            <a:r>
              <a:rPr lang="en-US" altLang="zh-CN" dirty="0"/>
              <a:t>(1) </a:t>
            </a:r>
            <a:r>
              <a:rPr lang="zh-CN" altLang="en-US" dirty="0"/>
              <a:t>它易于被人理解 ；（</a:t>
            </a:r>
            <a:r>
              <a:rPr lang="en-US" altLang="zh-CN" dirty="0"/>
              <a:t>2</a:t>
            </a:r>
            <a:r>
              <a:rPr lang="zh-CN" altLang="en-US" dirty="0"/>
              <a:t>）在某种程度上，对于新的或测试数据是有效的；（</a:t>
            </a:r>
            <a:r>
              <a:rPr lang="en-US" altLang="zh-CN" dirty="0"/>
              <a:t>3</a:t>
            </a:r>
            <a:r>
              <a:rPr lang="zh-CN" altLang="en-US" dirty="0"/>
              <a:t>）具有潜在效用；（</a:t>
            </a:r>
            <a:r>
              <a:rPr lang="en-US" altLang="zh-CN" dirty="0"/>
              <a:t>4</a:t>
            </a:r>
            <a:r>
              <a:rPr lang="zh-CN" altLang="en-US" dirty="0"/>
              <a:t>）新颖的；（</a:t>
            </a:r>
            <a:r>
              <a:rPr lang="en-US" altLang="zh-CN" dirty="0"/>
              <a:t>5</a:t>
            </a:r>
            <a:r>
              <a:rPr lang="zh-CN" altLang="en-US" dirty="0"/>
              <a:t>）符合用户确信的某种假设</a:t>
            </a:r>
          </a:p>
          <a:p>
            <a:pPr marL="360000" lvl="1" indent="-360000">
              <a:buFont typeface="Wingdings" panose="05000000000000000000" pitchFamily="2" charset="2"/>
              <a:buChar char=""/>
            </a:pPr>
            <a:r>
              <a:rPr lang="zh-CN" altLang="en-US" sz="2200" dirty="0">
                <a:solidFill>
                  <a:srgbClr val="0000FF"/>
                </a:solidFill>
              </a:rPr>
              <a:t>模式兴趣度的客观和主观度量</a:t>
            </a:r>
            <a:endParaRPr lang="en-US" altLang="zh-CN" sz="2200" dirty="0">
              <a:solidFill>
                <a:srgbClr val="0000FF"/>
              </a:solidFill>
            </a:endParaRPr>
          </a:p>
          <a:p>
            <a:pPr lvl="1"/>
            <a:r>
              <a:rPr lang="zh-CN" altLang="en-US" dirty="0"/>
              <a:t>客观度量：基于所发现模式的结构和关于它们的统计，如：支持度、置信度等</a:t>
            </a:r>
          </a:p>
          <a:p>
            <a:pPr lvl="1"/>
            <a:r>
              <a:rPr lang="zh-CN" altLang="en-US" dirty="0"/>
              <a:t>主观度量：基于用户对数据的判断。比如：出乎意料的、新颖的、可行动的等</a:t>
            </a:r>
          </a:p>
          <a:p>
            <a:pPr lvl="1"/>
            <a:endParaRPr lang="zh-CN" altLang="en-US" dirty="0"/>
          </a:p>
          <a:p>
            <a:pPr lvl="1"/>
            <a:endParaRPr lang="zh-CN" altLang="en-US" dirty="0"/>
          </a:p>
        </p:txBody>
      </p:sp>
    </p:spTree>
    <p:extLst>
      <p:ext uri="{BB962C8B-B14F-4D97-AF65-F5344CB8AC3E}">
        <p14:creationId xmlns:p14="http://schemas.microsoft.com/office/powerpoint/2010/main" val="14509115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C6561B3-C846-40AC-8F97-CAAD39604E61}"/>
              </a:ext>
            </a:extLst>
          </p:cNvPr>
          <p:cNvSpPr>
            <a:spLocks noGrp="1"/>
          </p:cNvSpPr>
          <p:nvPr>
            <p:ph type="title"/>
          </p:nvPr>
        </p:nvSpPr>
        <p:spPr/>
        <p:txBody>
          <a:bodyPr/>
          <a:lstStyle/>
          <a:p>
            <a:r>
              <a:rPr lang="zh-CN" altLang="en-US" dirty="0"/>
              <a:t>数据挖掘：多个学科的融合</a:t>
            </a:r>
          </a:p>
        </p:txBody>
      </p:sp>
      <p:sp>
        <p:nvSpPr>
          <p:cNvPr id="4" name="矩形 3">
            <a:extLst>
              <a:ext uri="{FF2B5EF4-FFF2-40B4-BE49-F238E27FC236}">
                <a16:creationId xmlns="" xmlns:a16="http://schemas.microsoft.com/office/drawing/2014/main" id="{E2363ADA-D2D2-4A66-B1E6-2EE9652D7727}"/>
              </a:ext>
            </a:extLst>
          </p:cNvPr>
          <p:cNvSpPr/>
          <p:nvPr/>
        </p:nvSpPr>
        <p:spPr>
          <a:xfrm>
            <a:off x="9743894" y="134346"/>
            <a:ext cx="2448106" cy="400110"/>
          </a:xfrm>
          <a:prstGeom prst="rect">
            <a:avLst/>
          </a:prstGeom>
        </p:spPr>
        <p:txBody>
          <a:bodyPr wrap="none">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1.5 </a:t>
            </a:r>
            <a:r>
              <a:rPr lang="zh-CN" altLang="en-US" sz="2000" b="1" dirty="0">
                <a:solidFill>
                  <a:schemeClr val="bg1"/>
                </a:solidFill>
                <a:latin typeface="微软雅黑" panose="020B0503020204020204" pitchFamily="34" charset="-122"/>
                <a:ea typeface="微软雅黑" panose="020B0503020204020204" pitchFamily="34" charset="-122"/>
              </a:rPr>
              <a:t>使用什么技术？</a:t>
            </a:r>
          </a:p>
        </p:txBody>
      </p:sp>
      <p:grpSp>
        <p:nvGrpSpPr>
          <p:cNvPr id="5" name="组合 4">
            <a:extLst>
              <a:ext uri="{FF2B5EF4-FFF2-40B4-BE49-F238E27FC236}">
                <a16:creationId xmlns="" xmlns:a16="http://schemas.microsoft.com/office/drawing/2014/main" id="{F1A1603B-889C-4362-84FE-EC8FB2C3C159}"/>
              </a:ext>
            </a:extLst>
          </p:cNvPr>
          <p:cNvGrpSpPr/>
          <p:nvPr/>
        </p:nvGrpSpPr>
        <p:grpSpPr>
          <a:xfrm>
            <a:off x="2260356" y="1719137"/>
            <a:ext cx="7899888" cy="3419725"/>
            <a:chOff x="900113" y="1773238"/>
            <a:chExt cx="7899888" cy="3419725"/>
          </a:xfrm>
        </p:grpSpPr>
        <p:sp>
          <p:nvSpPr>
            <p:cNvPr id="6" name="Rectangle 4">
              <a:extLst>
                <a:ext uri="{FF2B5EF4-FFF2-40B4-BE49-F238E27FC236}">
                  <a16:creationId xmlns="" xmlns:a16="http://schemas.microsoft.com/office/drawing/2014/main" id="{6EA9F3EF-E583-4B98-9359-2262E7698739}"/>
                </a:ext>
              </a:extLst>
            </p:cNvPr>
            <p:cNvSpPr>
              <a:spLocks noChangeArrowheads="1"/>
            </p:cNvSpPr>
            <p:nvPr/>
          </p:nvSpPr>
          <p:spPr bwMode="auto">
            <a:xfrm>
              <a:off x="900113" y="1773238"/>
              <a:ext cx="1440000" cy="540000"/>
            </a:xfrm>
            <a:prstGeom prst="rect">
              <a:avLst/>
            </a:prstGeom>
            <a:solidFill>
              <a:schemeClr val="bg2">
                <a:lumMod val="75000"/>
              </a:schemeClr>
            </a:solidFill>
            <a:ln w="9525" cmpd="sng">
              <a:noFill/>
              <a:miter lim="800000"/>
              <a:headEnd/>
              <a:tailEnd/>
            </a:ln>
            <a:effectLst/>
          </p:spPr>
          <p:txBody>
            <a:bodyPr wrap="none" anchor="ctr"/>
            <a:lstStyle/>
            <a:p>
              <a:pPr algn="ctr"/>
              <a:r>
                <a:rPr lang="zh-CN" altLang="en-US" b="1" dirty="0">
                  <a:solidFill>
                    <a:schemeClr val="bg2">
                      <a:lumMod val="10000"/>
                    </a:schemeClr>
                  </a:solidFill>
                  <a:latin typeface="微软雅黑" panose="020B0503020204020204" pitchFamily="34" charset="-122"/>
                  <a:ea typeface="微软雅黑" panose="020B0503020204020204" pitchFamily="34" charset="-122"/>
                </a:rPr>
                <a:t>统计学</a:t>
              </a:r>
            </a:p>
          </p:txBody>
        </p:sp>
        <p:sp>
          <p:nvSpPr>
            <p:cNvPr id="7" name="Rectangle 5">
              <a:extLst>
                <a:ext uri="{FF2B5EF4-FFF2-40B4-BE49-F238E27FC236}">
                  <a16:creationId xmlns="" xmlns:a16="http://schemas.microsoft.com/office/drawing/2014/main" id="{1A3F84AD-DDD7-47F3-9270-DA1A4EB57258}"/>
                </a:ext>
              </a:extLst>
            </p:cNvPr>
            <p:cNvSpPr>
              <a:spLocks noChangeArrowheads="1"/>
            </p:cNvSpPr>
            <p:nvPr/>
          </p:nvSpPr>
          <p:spPr bwMode="auto">
            <a:xfrm>
              <a:off x="900113" y="2733146"/>
              <a:ext cx="1440000" cy="540000"/>
            </a:xfrm>
            <a:prstGeom prst="rect">
              <a:avLst/>
            </a:prstGeom>
            <a:solidFill>
              <a:schemeClr val="bg2">
                <a:lumMod val="75000"/>
              </a:schemeClr>
            </a:solidFill>
            <a:ln w="9525" cmpd="sng">
              <a:noFill/>
              <a:miter lim="800000"/>
              <a:headEnd/>
              <a:tailEnd/>
            </a:ln>
            <a:effectLst/>
          </p:spPr>
          <p:txBody>
            <a:bodyPr wrap="none" anchor="ctr"/>
            <a:lstStyle/>
            <a:p>
              <a:pPr algn="ctr"/>
              <a:r>
                <a:rPr lang="zh-CN" altLang="en-US" b="1">
                  <a:solidFill>
                    <a:schemeClr val="bg2">
                      <a:lumMod val="10000"/>
                    </a:schemeClr>
                  </a:solidFill>
                  <a:latin typeface="微软雅黑" panose="020B0503020204020204" pitchFamily="34" charset="-122"/>
                  <a:ea typeface="微软雅黑" panose="020B0503020204020204" pitchFamily="34" charset="-122"/>
                </a:rPr>
                <a:t>数据库系统</a:t>
              </a:r>
            </a:p>
          </p:txBody>
        </p:sp>
        <p:sp>
          <p:nvSpPr>
            <p:cNvPr id="8" name="Rectangle 6">
              <a:extLst>
                <a:ext uri="{FF2B5EF4-FFF2-40B4-BE49-F238E27FC236}">
                  <a16:creationId xmlns="" xmlns:a16="http://schemas.microsoft.com/office/drawing/2014/main" id="{3FBF428C-C2F5-417A-B2A4-C89D62B774C0}"/>
                </a:ext>
              </a:extLst>
            </p:cNvPr>
            <p:cNvSpPr>
              <a:spLocks noChangeArrowheads="1"/>
            </p:cNvSpPr>
            <p:nvPr/>
          </p:nvSpPr>
          <p:spPr bwMode="auto">
            <a:xfrm>
              <a:off x="900113" y="3693054"/>
              <a:ext cx="1440000" cy="540000"/>
            </a:xfrm>
            <a:prstGeom prst="rect">
              <a:avLst/>
            </a:prstGeom>
            <a:solidFill>
              <a:schemeClr val="bg2">
                <a:lumMod val="75000"/>
              </a:schemeClr>
            </a:solidFill>
            <a:ln w="9525" cmpd="sng">
              <a:noFill/>
              <a:miter lim="800000"/>
              <a:headEnd/>
              <a:tailEnd/>
            </a:ln>
            <a:effectLst/>
          </p:spPr>
          <p:txBody>
            <a:bodyPr wrap="none" anchor="ctr"/>
            <a:lstStyle/>
            <a:p>
              <a:pPr algn="ctr"/>
              <a:r>
                <a:rPr lang="zh-CN" altLang="en-US" b="1">
                  <a:solidFill>
                    <a:schemeClr val="bg2">
                      <a:lumMod val="10000"/>
                    </a:schemeClr>
                  </a:solidFill>
                  <a:latin typeface="微软雅黑" panose="020B0503020204020204" pitchFamily="34" charset="-122"/>
                  <a:ea typeface="微软雅黑" panose="020B0503020204020204" pitchFamily="34" charset="-122"/>
                </a:rPr>
                <a:t>数据仓库</a:t>
              </a:r>
            </a:p>
          </p:txBody>
        </p:sp>
        <p:sp>
          <p:nvSpPr>
            <p:cNvPr id="9" name="Rectangle 7">
              <a:extLst>
                <a:ext uri="{FF2B5EF4-FFF2-40B4-BE49-F238E27FC236}">
                  <a16:creationId xmlns="" xmlns:a16="http://schemas.microsoft.com/office/drawing/2014/main" id="{0225CA78-7A1E-4664-9E9D-BD63C24EBF6D}"/>
                </a:ext>
              </a:extLst>
            </p:cNvPr>
            <p:cNvSpPr>
              <a:spLocks noChangeArrowheads="1"/>
            </p:cNvSpPr>
            <p:nvPr/>
          </p:nvSpPr>
          <p:spPr bwMode="auto">
            <a:xfrm>
              <a:off x="900113" y="4652963"/>
              <a:ext cx="1440000" cy="540000"/>
            </a:xfrm>
            <a:prstGeom prst="rect">
              <a:avLst/>
            </a:prstGeom>
            <a:solidFill>
              <a:schemeClr val="bg2">
                <a:lumMod val="75000"/>
              </a:schemeClr>
            </a:solidFill>
            <a:ln w="9525" cmpd="sng">
              <a:noFill/>
              <a:miter lim="800000"/>
              <a:headEnd/>
              <a:tailEnd/>
            </a:ln>
            <a:effectLst/>
          </p:spPr>
          <p:txBody>
            <a:bodyPr wrap="none" anchor="ctr"/>
            <a:lstStyle/>
            <a:p>
              <a:pPr algn="ctr"/>
              <a:r>
                <a:rPr lang="zh-CN" altLang="en-US" b="1" dirty="0">
                  <a:solidFill>
                    <a:schemeClr val="bg2">
                      <a:lumMod val="10000"/>
                    </a:schemeClr>
                  </a:solidFill>
                  <a:latin typeface="微软雅黑" panose="020B0503020204020204" pitchFamily="34" charset="-122"/>
                  <a:ea typeface="微软雅黑" panose="020B0503020204020204" pitchFamily="34" charset="-122"/>
                </a:rPr>
                <a:t>信息检索</a:t>
              </a:r>
            </a:p>
          </p:txBody>
        </p:sp>
        <p:sp>
          <p:nvSpPr>
            <p:cNvPr id="10" name="Rectangle 8">
              <a:extLst>
                <a:ext uri="{FF2B5EF4-FFF2-40B4-BE49-F238E27FC236}">
                  <a16:creationId xmlns="" xmlns:a16="http://schemas.microsoft.com/office/drawing/2014/main" id="{51F28DE4-4945-49D8-9ADC-B87919083951}"/>
                </a:ext>
              </a:extLst>
            </p:cNvPr>
            <p:cNvSpPr>
              <a:spLocks noChangeArrowheads="1"/>
            </p:cNvSpPr>
            <p:nvPr/>
          </p:nvSpPr>
          <p:spPr bwMode="auto">
            <a:xfrm>
              <a:off x="4069556" y="1773238"/>
              <a:ext cx="1620000" cy="540000"/>
            </a:xfrm>
            <a:prstGeom prst="rect">
              <a:avLst/>
            </a:prstGeom>
            <a:solidFill>
              <a:schemeClr val="bg2">
                <a:lumMod val="75000"/>
              </a:schemeClr>
            </a:solidFill>
            <a:ln w="9525" cmpd="sng">
              <a:noFill/>
              <a:miter lim="800000"/>
              <a:headEnd/>
              <a:tailEnd/>
            </a:ln>
            <a:effectLst/>
          </p:spPr>
          <p:txBody>
            <a:bodyPr wrap="none" anchor="ctr"/>
            <a:lstStyle/>
            <a:p>
              <a:pPr algn="ctr"/>
              <a:r>
                <a:rPr lang="zh-CN" altLang="en-US" b="1" dirty="0">
                  <a:solidFill>
                    <a:schemeClr val="bg2">
                      <a:lumMod val="10000"/>
                    </a:schemeClr>
                  </a:solidFill>
                  <a:latin typeface="微软雅黑" panose="020B0503020204020204" pitchFamily="34" charset="-122"/>
                  <a:ea typeface="微软雅黑" panose="020B0503020204020204" pitchFamily="34" charset="-122"/>
                </a:rPr>
                <a:t>机器学习</a:t>
              </a:r>
            </a:p>
          </p:txBody>
        </p:sp>
        <p:sp>
          <p:nvSpPr>
            <p:cNvPr id="11" name="Rectangle 9">
              <a:extLst>
                <a:ext uri="{FF2B5EF4-FFF2-40B4-BE49-F238E27FC236}">
                  <a16:creationId xmlns="" xmlns:a16="http://schemas.microsoft.com/office/drawing/2014/main" id="{E68FE4FB-622D-4810-A251-73BAB2BC5484}"/>
                </a:ext>
              </a:extLst>
            </p:cNvPr>
            <p:cNvSpPr>
              <a:spLocks noChangeArrowheads="1"/>
            </p:cNvSpPr>
            <p:nvPr/>
          </p:nvSpPr>
          <p:spPr bwMode="auto">
            <a:xfrm>
              <a:off x="4069556" y="3177382"/>
              <a:ext cx="1620000" cy="540000"/>
            </a:xfrm>
            <a:prstGeom prst="rect">
              <a:avLst/>
            </a:prstGeom>
            <a:solidFill>
              <a:srgbClr val="333399"/>
            </a:solidFill>
            <a:ln w="9525" cmpd="sng">
              <a:noFill/>
              <a:miter lim="800000"/>
              <a:headEnd/>
              <a:tailEnd/>
            </a:ln>
            <a:effectLst/>
          </p:spPr>
          <p:txBody>
            <a:bodyPr wrap="none"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数据挖掘</a:t>
              </a:r>
            </a:p>
          </p:txBody>
        </p:sp>
        <p:sp>
          <p:nvSpPr>
            <p:cNvPr id="12" name="Rectangle 10">
              <a:extLst>
                <a:ext uri="{FF2B5EF4-FFF2-40B4-BE49-F238E27FC236}">
                  <a16:creationId xmlns="" xmlns:a16="http://schemas.microsoft.com/office/drawing/2014/main" id="{F39E3BB1-9B3E-45E0-B641-1B45A24B2ECC}"/>
                </a:ext>
              </a:extLst>
            </p:cNvPr>
            <p:cNvSpPr>
              <a:spLocks noChangeArrowheads="1"/>
            </p:cNvSpPr>
            <p:nvPr/>
          </p:nvSpPr>
          <p:spPr bwMode="auto">
            <a:xfrm>
              <a:off x="4069556" y="4652963"/>
              <a:ext cx="1620000" cy="540000"/>
            </a:xfrm>
            <a:prstGeom prst="rect">
              <a:avLst/>
            </a:prstGeom>
            <a:solidFill>
              <a:schemeClr val="bg2">
                <a:lumMod val="75000"/>
              </a:schemeClr>
            </a:solidFill>
            <a:ln w="9525" cmpd="sng">
              <a:noFill/>
              <a:miter lim="800000"/>
              <a:headEnd/>
              <a:tailEnd/>
            </a:ln>
            <a:effectLst/>
          </p:spPr>
          <p:txBody>
            <a:bodyPr wrap="none" anchor="ctr"/>
            <a:lstStyle/>
            <a:p>
              <a:pPr algn="ctr"/>
              <a:r>
                <a:rPr lang="zh-CN" altLang="en-US" b="1">
                  <a:solidFill>
                    <a:schemeClr val="bg2">
                      <a:lumMod val="10000"/>
                    </a:schemeClr>
                  </a:solidFill>
                  <a:latin typeface="微软雅黑" panose="020B0503020204020204" pitchFamily="34" charset="-122"/>
                  <a:ea typeface="微软雅黑" panose="020B0503020204020204" pitchFamily="34" charset="-122"/>
                </a:rPr>
                <a:t>应用</a:t>
              </a:r>
            </a:p>
          </p:txBody>
        </p:sp>
        <p:sp>
          <p:nvSpPr>
            <p:cNvPr id="13" name="Rectangle 11">
              <a:extLst>
                <a:ext uri="{FF2B5EF4-FFF2-40B4-BE49-F238E27FC236}">
                  <a16:creationId xmlns="" xmlns:a16="http://schemas.microsoft.com/office/drawing/2014/main" id="{94DF870B-6E81-4E93-84CB-499F74D1F3BC}"/>
                </a:ext>
              </a:extLst>
            </p:cNvPr>
            <p:cNvSpPr>
              <a:spLocks noChangeArrowheads="1"/>
            </p:cNvSpPr>
            <p:nvPr/>
          </p:nvSpPr>
          <p:spPr bwMode="auto">
            <a:xfrm>
              <a:off x="7360001" y="1773238"/>
              <a:ext cx="1440000" cy="540000"/>
            </a:xfrm>
            <a:prstGeom prst="rect">
              <a:avLst/>
            </a:prstGeom>
            <a:solidFill>
              <a:schemeClr val="bg2">
                <a:lumMod val="75000"/>
              </a:schemeClr>
            </a:solidFill>
            <a:ln w="9525" cmpd="sng">
              <a:noFill/>
              <a:miter lim="800000"/>
              <a:headEnd/>
              <a:tailEnd/>
            </a:ln>
            <a:effectLst/>
          </p:spPr>
          <p:txBody>
            <a:bodyPr wrap="none" anchor="ctr"/>
            <a:lstStyle/>
            <a:p>
              <a:pPr algn="ctr"/>
              <a:r>
                <a:rPr lang="zh-CN" altLang="en-US" b="1">
                  <a:solidFill>
                    <a:schemeClr val="bg2">
                      <a:lumMod val="10000"/>
                    </a:schemeClr>
                  </a:solidFill>
                  <a:latin typeface="微软雅黑" panose="020B0503020204020204" pitchFamily="34" charset="-122"/>
                  <a:ea typeface="微软雅黑" panose="020B0503020204020204" pitchFamily="34" charset="-122"/>
                </a:rPr>
                <a:t>模式识别</a:t>
              </a:r>
            </a:p>
          </p:txBody>
        </p:sp>
        <p:sp>
          <p:nvSpPr>
            <p:cNvPr id="14" name="Rectangle 12">
              <a:extLst>
                <a:ext uri="{FF2B5EF4-FFF2-40B4-BE49-F238E27FC236}">
                  <a16:creationId xmlns="" xmlns:a16="http://schemas.microsoft.com/office/drawing/2014/main" id="{7B8C93E7-0AA0-4367-A547-3A934C89EFE3}"/>
                </a:ext>
              </a:extLst>
            </p:cNvPr>
            <p:cNvSpPr>
              <a:spLocks noChangeArrowheads="1"/>
            </p:cNvSpPr>
            <p:nvPr/>
          </p:nvSpPr>
          <p:spPr bwMode="auto">
            <a:xfrm>
              <a:off x="7360001" y="2733146"/>
              <a:ext cx="1440000" cy="540000"/>
            </a:xfrm>
            <a:prstGeom prst="rect">
              <a:avLst/>
            </a:prstGeom>
            <a:solidFill>
              <a:schemeClr val="bg2">
                <a:lumMod val="75000"/>
              </a:schemeClr>
            </a:solidFill>
            <a:ln w="9525" cmpd="sng">
              <a:noFill/>
              <a:miter lim="800000"/>
              <a:headEnd/>
              <a:tailEnd/>
            </a:ln>
            <a:effectLst/>
          </p:spPr>
          <p:txBody>
            <a:bodyPr wrap="none" anchor="ctr"/>
            <a:lstStyle/>
            <a:p>
              <a:pPr algn="ctr"/>
              <a:r>
                <a:rPr lang="zh-CN" altLang="en-US" b="1">
                  <a:solidFill>
                    <a:schemeClr val="bg2">
                      <a:lumMod val="10000"/>
                    </a:schemeClr>
                  </a:solidFill>
                  <a:latin typeface="微软雅黑" panose="020B0503020204020204" pitchFamily="34" charset="-122"/>
                  <a:ea typeface="微软雅黑" panose="020B0503020204020204" pitchFamily="34" charset="-122"/>
                </a:rPr>
                <a:t>可视化</a:t>
              </a:r>
            </a:p>
          </p:txBody>
        </p:sp>
        <p:sp>
          <p:nvSpPr>
            <p:cNvPr id="15" name="Rectangle 13">
              <a:extLst>
                <a:ext uri="{FF2B5EF4-FFF2-40B4-BE49-F238E27FC236}">
                  <a16:creationId xmlns="" xmlns:a16="http://schemas.microsoft.com/office/drawing/2014/main" id="{4000D1D2-A0C2-437A-BC34-40D4622E69D3}"/>
                </a:ext>
              </a:extLst>
            </p:cNvPr>
            <p:cNvSpPr>
              <a:spLocks noChangeArrowheads="1"/>
            </p:cNvSpPr>
            <p:nvPr/>
          </p:nvSpPr>
          <p:spPr bwMode="auto">
            <a:xfrm>
              <a:off x="7360001" y="3693054"/>
              <a:ext cx="1440000" cy="540000"/>
            </a:xfrm>
            <a:prstGeom prst="rect">
              <a:avLst/>
            </a:prstGeom>
            <a:solidFill>
              <a:schemeClr val="bg2">
                <a:lumMod val="75000"/>
              </a:schemeClr>
            </a:solidFill>
            <a:ln w="9525" cmpd="sng">
              <a:noFill/>
              <a:miter lim="800000"/>
              <a:headEnd/>
              <a:tailEnd/>
            </a:ln>
            <a:effectLst/>
          </p:spPr>
          <p:txBody>
            <a:bodyPr wrap="none" anchor="ctr"/>
            <a:lstStyle/>
            <a:p>
              <a:pPr algn="ctr"/>
              <a:r>
                <a:rPr lang="zh-CN" altLang="en-US" b="1">
                  <a:solidFill>
                    <a:schemeClr val="bg2">
                      <a:lumMod val="10000"/>
                    </a:schemeClr>
                  </a:solidFill>
                  <a:latin typeface="微软雅黑" panose="020B0503020204020204" pitchFamily="34" charset="-122"/>
                  <a:ea typeface="微软雅黑" panose="020B0503020204020204" pitchFamily="34" charset="-122"/>
                </a:rPr>
                <a:t>算法</a:t>
              </a:r>
            </a:p>
          </p:txBody>
        </p:sp>
        <p:sp>
          <p:nvSpPr>
            <p:cNvPr id="16" name="Rectangle 14">
              <a:extLst>
                <a:ext uri="{FF2B5EF4-FFF2-40B4-BE49-F238E27FC236}">
                  <a16:creationId xmlns="" xmlns:a16="http://schemas.microsoft.com/office/drawing/2014/main" id="{FA52B924-D3E6-4AFD-A3F1-C4EAF8B5C013}"/>
                </a:ext>
              </a:extLst>
            </p:cNvPr>
            <p:cNvSpPr>
              <a:spLocks noChangeArrowheads="1"/>
            </p:cNvSpPr>
            <p:nvPr/>
          </p:nvSpPr>
          <p:spPr bwMode="auto">
            <a:xfrm>
              <a:off x="7360001" y="4652963"/>
              <a:ext cx="1440000" cy="540000"/>
            </a:xfrm>
            <a:prstGeom prst="rect">
              <a:avLst/>
            </a:prstGeom>
            <a:solidFill>
              <a:schemeClr val="bg2">
                <a:lumMod val="75000"/>
              </a:schemeClr>
            </a:solidFill>
            <a:ln w="9525" cmpd="sng">
              <a:noFill/>
              <a:miter lim="800000"/>
              <a:headEnd/>
              <a:tailEnd/>
            </a:ln>
            <a:effectLst/>
          </p:spPr>
          <p:txBody>
            <a:bodyPr wrap="none" anchor="ctr"/>
            <a:lstStyle/>
            <a:p>
              <a:pPr algn="ctr"/>
              <a:r>
                <a:rPr lang="zh-CN" altLang="en-US" b="1">
                  <a:solidFill>
                    <a:schemeClr val="bg2">
                      <a:lumMod val="10000"/>
                    </a:schemeClr>
                  </a:solidFill>
                  <a:latin typeface="微软雅黑" panose="020B0503020204020204" pitchFamily="34" charset="-122"/>
                  <a:ea typeface="微软雅黑" panose="020B0503020204020204" pitchFamily="34" charset="-122"/>
                </a:rPr>
                <a:t>高性能计算</a:t>
              </a:r>
            </a:p>
          </p:txBody>
        </p:sp>
        <p:sp>
          <p:nvSpPr>
            <p:cNvPr id="17" name="箭头 521">
              <a:extLst>
                <a:ext uri="{FF2B5EF4-FFF2-40B4-BE49-F238E27FC236}">
                  <a16:creationId xmlns="" xmlns:a16="http://schemas.microsoft.com/office/drawing/2014/main" id="{A32072E5-3DEA-44F6-B16F-40F572A5566C}"/>
                </a:ext>
              </a:extLst>
            </p:cNvPr>
            <p:cNvSpPr>
              <a:spLocks noChangeShapeType="1"/>
            </p:cNvSpPr>
            <p:nvPr/>
          </p:nvSpPr>
          <p:spPr bwMode="auto">
            <a:xfrm>
              <a:off x="2430087" y="2133600"/>
              <a:ext cx="1512888" cy="1223963"/>
            </a:xfrm>
            <a:prstGeom prst="line">
              <a:avLst/>
            </a:prstGeom>
            <a:noFill/>
            <a:ln w="38100" cmpd="sng">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箭头 522">
              <a:extLst>
                <a:ext uri="{FF2B5EF4-FFF2-40B4-BE49-F238E27FC236}">
                  <a16:creationId xmlns="" xmlns:a16="http://schemas.microsoft.com/office/drawing/2014/main" id="{E862A4EE-CF73-482B-A445-D1E4E42DBFD7}"/>
                </a:ext>
              </a:extLst>
            </p:cNvPr>
            <p:cNvSpPr>
              <a:spLocks noChangeShapeType="1"/>
            </p:cNvSpPr>
            <p:nvPr/>
          </p:nvSpPr>
          <p:spPr bwMode="auto">
            <a:xfrm>
              <a:off x="2503112" y="3070225"/>
              <a:ext cx="1439863" cy="358775"/>
            </a:xfrm>
            <a:prstGeom prst="line">
              <a:avLst/>
            </a:prstGeom>
            <a:noFill/>
            <a:ln w="38100" cmpd="sng">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箭头 523">
              <a:extLst>
                <a:ext uri="{FF2B5EF4-FFF2-40B4-BE49-F238E27FC236}">
                  <a16:creationId xmlns="" xmlns:a16="http://schemas.microsoft.com/office/drawing/2014/main" id="{E11452B2-F5DF-4F25-9BDB-63E86AA3D67F}"/>
                </a:ext>
              </a:extLst>
            </p:cNvPr>
            <p:cNvSpPr>
              <a:spLocks noChangeShapeType="1"/>
            </p:cNvSpPr>
            <p:nvPr/>
          </p:nvSpPr>
          <p:spPr bwMode="auto">
            <a:xfrm flipV="1">
              <a:off x="2574550" y="3502025"/>
              <a:ext cx="1368425" cy="503238"/>
            </a:xfrm>
            <a:prstGeom prst="line">
              <a:avLst/>
            </a:prstGeom>
            <a:noFill/>
            <a:ln w="38100" cmpd="sng">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箭头 524">
              <a:extLst>
                <a:ext uri="{FF2B5EF4-FFF2-40B4-BE49-F238E27FC236}">
                  <a16:creationId xmlns="" xmlns:a16="http://schemas.microsoft.com/office/drawing/2014/main" id="{831AF40E-B513-4C7D-AB9C-13FA4FE2165E}"/>
                </a:ext>
              </a:extLst>
            </p:cNvPr>
            <p:cNvSpPr>
              <a:spLocks noChangeShapeType="1"/>
            </p:cNvSpPr>
            <p:nvPr/>
          </p:nvSpPr>
          <p:spPr bwMode="auto">
            <a:xfrm flipV="1">
              <a:off x="2503112" y="3573463"/>
              <a:ext cx="1439863" cy="1368425"/>
            </a:xfrm>
            <a:prstGeom prst="line">
              <a:avLst/>
            </a:prstGeom>
            <a:noFill/>
            <a:ln w="38100" cmpd="sng">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箭头 525">
              <a:extLst>
                <a:ext uri="{FF2B5EF4-FFF2-40B4-BE49-F238E27FC236}">
                  <a16:creationId xmlns="" xmlns:a16="http://schemas.microsoft.com/office/drawing/2014/main" id="{1A4D6EE7-0975-41B0-9F4C-D5C400D536BC}"/>
                </a:ext>
              </a:extLst>
            </p:cNvPr>
            <p:cNvSpPr>
              <a:spLocks noChangeShapeType="1"/>
            </p:cNvSpPr>
            <p:nvPr/>
          </p:nvSpPr>
          <p:spPr bwMode="auto">
            <a:xfrm>
              <a:off x="4878762" y="2349229"/>
              <a:ext cx="1588" cy="792162"/>
            </a:xfrm>
            <a:prstGeom prst="line">
              <a:avLst/>
            </a:prstGeom>
            <a:noFill/>
            <a:ln w="38100" cmpd="sng">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箭头 526">
              <a:extLst>
                <a:ext uri="{FF2B5EF4-FFF2-40B4-BE49-F238E27FC236}">
                  <a16:creationId xmlns="" xmlns:a16="http://schemas.microsoft.com/office/drawing/2014/main" id="{61C01CD7-2C91-40E0-B83B-A91169E5006B}"/>
                </a:ext>
              </a:extLst>
            </p:cNvPr>
            <p:cNvSpPr>
              <a:spLocks noChangeShapeType="1"/>
            </p:cNvSpPr>
            <p:nvPr/>
          </p:nvSpPr>
          <p:spPr bwMode="auto">
            <a:xfrm flipV="1">
              <a:off x="4878762" y="3753373"/>
              <a:ext cx="1588" cy="863600"/>
            </a:xfrm>
            <a:prstGeom prst="line">
              <a:avLst/>
            </a:prstGeom>
            <a:noFill/>
            <a:ln w="38100" cmpd="sng">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箭头 521">
              <a:extLst>
                <a:ext uri="{FF2B5EF4-FFF2-40B4-BE49-F238E27FC236}">
                  <a16:creationId xmlns="" xmlns:a16="http://schemas.microsoft.com/office/drawing/2014/main" id="{A0582673-8E31-4550-8554-41E1A0653657}"/>
                </a:ext>
              </a:extLst>
            </p:cNvPr>
            <p:cNvSpPr>
              <a:spLocks noChangeShapeType="1"/>
            </p:cNvSpPr>
            <p:nvPr/>
          </p:nvSpPr>
          <p:spPr bwMode="auto">
            <a:xfrm flipH="1">
              <a:off x="5768334" y="2133600"/>
              <a:ext cx="1512888" cy="1223963"/>
            </a:xfrm>
            <a:prstGeom prst="line">
              <a:avLst/>
            </a:prstGeom>
            <a:noFill/>
            <a:ln w="38100" cmpd="sng">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箭头 522">
              <a:extLst>
                <a:ext uri="{FF2B5EF4-FFF2-40B4-BE49-F238E27FC236}">
                  <a16:creationId xmlns="" xmlns:a16="http://schemas.microsoft.com/office/drawing/2014/main" id="{84BB8911-CF15-4DAB-B242-975FE68DF7F0}"/>
                </a:ext>
              </a:extLst>
            </p:cNvPr>
            <p:cNvSpPr>
              <a:spLocks noChangeShapeType="1"/>
            </p:cNvSpPr>
            <p:nvPr/>
          </p:nvSpPr>
          <p:spPr bwMode="auto">
            <a:xfrm flipH="1">
              <a:off x="5768334" y="3070225"/>
              <a:ext cx="1439863" cy="358775"/>
            </a:xfrm>
            <a:prstGeom prst="line">
              <a:avLst/>
            </a:prstGeom>
            <a:noFill/>
            <a:ln w="38100" cmpd="sng">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箭头 523">
              <a:extLst>
                <a:ext uri="{FF2B5EF4-FFF2-40B4-BE49-F238E27FC236}">
                  <a16:creationId xmlns="" xmlns:a16="http://schemas.microsoft.com/office/drawing/2014/main" id="{8D1C5D02-6E86-4EB3-96AB-6AFD70CF7FF9}"/>
                </a:ext>
              </a:extLst>
            </p:cNvPr>
            <p:cNvSpPr>
              <a:spLocks noChangeShapeType="1"/>
            </p:cNvSpPr>
            <p:nvPr/>
          </p:nvSpPr>
          <p:spPr bwMode="auto">
            <a:xfrm flipH="1" flipV="1">
              <a:off x="5768334" y="3502025"/>
              <a:ext cx="1368425" cy="503238"/>
            </a:xfrm>
            <a:prstGeom prst="line">
              <a:avLst/>
            </a:prstGeom>
            <a:noFill/>
            <a:ln w="38100" cmpd="sng">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箭头 524">
              <a:extLst>
                <a:ext uri="{FF2B5EF4-FFF2-40B4-BE49-F238E27FC236}">
                  <a16:creationId xmlns="" xmlns:a16="http://schemas.microsoft.com/office/drawing/2014/main" id="{3C046412-A272-47C8-9F78-8F662455303B}"/>
                </a:ext>
              </a:extLst>
            </p:cNvPr>
            <p:cNvSpPr>
              <a:spLocks noChangeShapeType="1"/>
            </p:cNvSpPr>
            <p:nvPr/>
          </p:nvSpPr>
          <p:spPr bwMode="auto">
            <a:xfrm flipH="1" flipV="1">
              <a:off x="5768334" y="3573463"/>
              <a:ext cx="1439863" cy="1368425"/>
            </a:xfrm>
            <a:prstGeom prst="line">
              <a:avLst/>
            </a:prstGeom>
            <a:noFill/>
            <a:ln w="38100" cmpd="sng">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25000867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0351EF5-F84D-41C9-B81D-888EEBAAC0B1}"/>
              </a:ext>
            </a:extLst>
          </p:cNvPr>
          <p:cNvSpPr>
            <a:spLocks noGrp="1"/>
          </p:cNvSpPr>
          <p:nvPr>
            <p:ph type="title"/>
          </p:nvPr>
        </p:nvSpPr>
        <p:spPr/>
        <p:txBody>
          <a:bodyPr/>
          <a:lstStyle/>
          <a:p>
            <a:r>
              <a:rPr lang="zh-CN" altLang="en-US" dirty="0"/>
              <a:t>统计学</a:t>
            </a:r>
          </a:p>
        </p:txBody>
      </p:sp>
      <p:sp>
        <p:nvSpPr>
          <p:cNvPr id="3" name="内容占位符 2">
            <a:extLst>
              <a:ext uri="{FF2B5EF4-FFF2-40B4-BE49-F238E27FC236}">
                <a16:creationId xmlns="" xmlns:a16="http://schemas.microsoft.com/office/drawing/2014/main" id="{E6C45F71-85CC-4CC8-8341-05BE64D5B9B6}"/>
              </a:ext>
            </a:extLst>
          </p:cNvPr>
          <p:cNvSpPr>
            <a:spLocks noGrp="1"/>
          </p:cNvSpPr>
          <p:nvPr>
            <p:ph sz="quarter" idx="10"/>
          </p:nvPr>
        </p:nvSpPr>
        <p:spPr/>
        <p:txBody>
          <a:bodyPr/>
          <a:lstStyle/>
          <a:p>
            <a:r>
              <a:rPr lang="zh-CN" altLang="en-US" dirty="0"/>
              <a:t>统计学</a:t>
            </a:r>
            <a:endParaRPr lang="en-US" altLang="zh-CN" dirty="0"/>
          </a:p>
          <a:p>
            <a:pPr lvl="1"/>
            <a:r>
              <a:rPr lang="zh-CN" altLang="en-US" sz="2200" dirty="0">
                <a:solidFill>
                  <a:schemeClr val="bg2">
                    <a:lumMod val="25000"/>
                  </a:schemeClr>
                </a:solidFill>
              </a:rPr>
              <a:t>研究数据的收集、分析、解释和表示。统计学方法可以用来汇总或描述数据集</a:t>
            </a:r>
          </a:p>
          <a:p>
            <a:r>
              <a:rPr lang="zh-CN" altLang="en-US" dirty="0"/>
              <a:t>统计模型</a:t>
            </a:r>
            <a:endParaRPr lang="en-US" altLang="zh-CN" dirty="0"/>
          </a:p>
          <a:p>
            <a:pPr lvl="1"/>
            <a:r>
              <a:rPr lang="zh-CN" altLang="en-US" sz="2200" dirty="0">
                <a:solidFill>
                  <a:schemeClr val="bg2">
                    <a:lumMod val="25000"/>
                  </a:schemeClr>
                </a:solidFill>
              </a:rPr>
              <a:t>一组数学函数，他们用随机变量及其概率分布刻画目标类对象的行为</a:t>
            </a:r>
          </a:p>
          <a:p>
            <a:r>
              <a:rPr lang="zh-CN" altLang="en-US" dirty="0"/>
              <a:t>推理统计学（或预测统计学）</a:t>
            </a:r>
            <a:endParaRPr lang="en-US" altLang="zh-CN" dirty="0"/>
          </a:p>
          <a:p>
            <a:pPr lvl="1"/>
            <a:r>
              <a:rPr lang="zh-CN" altLang="en-US" sz="2200" dirty="0">
                <a:solidFill>
                  <a:schemeClr val="bg2">
                    <a:lumMod val="25000"/>
                  </a:schemeClr>
                </a:solidFill>
              </a:rPr>
              <a:t>用某种方式对数据建模，解释观测中的随机性和确定性，并用来提取关于所考查的过程或总体的结论</a:t>
            </a:r>
          </a:p>
          <a:p>
            <a:r>
              <a:rPr lang="zh-CN" altLang="en-US" dirty="0"/>
              <a:t>统计假设检验（有时叫做证实数据分析）</a:t>
            </a:r>
            <a:endParaRPr lang="en-US" altLang="zh-CN" dirty="0"/>
          </a:p>
          <a:p>
            <a:pPr lvl="1"/>
            <a:r>
              <a:rPr lang="zh-CN" altLang="en-US" sz="2200" dirty="0">
                <a:solidFill>
                  <a:schemeClr val="bg2">
                    <a:lumMod val="25000"/>
                  </a:schemeClr>
                </a:solidFill>
              </a:rPr>
              <a:t>使用实验数据进行统计决策</a:t>
            </a:r>
          </a:p>
          <a:p>
            <a:endParaRPr lang="zh-CN" altLang="en-US" dirty="0"/>
          </a:p>
        </p:txBody>
      </p:sp>
    </p:spTree>
    <p:extLst>
      <p:ext uri="{BB962C8B-B14F-4D97-AF65-F5344CB8AC3E}">
        <p14:creationId xmlns:p14="http://schemas.microsoft.com/office/powerpoint/2010/main" val="35751763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AECACAE-87ED-4E63-8B1E-0F21D318B670}"/>
              </a:ext>
            </a:extLst>
          </p:cNvPr>
          <p:cNvSpPr>
            <a:spLocks noGrp="1"/>
          </p:cNvSpPr>
          <p:nvPr>
            <p:ph type="title"/>
          </p:nvPr>
        </p:nvSpPr>
        <p:spPr/>
        <p:txBody>
          <a:bodyPr/>
          <a:lstStyle/>
          <a:p>
            <a:r>
              <a:rPr lang="zh-CN" altLang="en-US" dirty="0"/>
              <a:t>机器学习</a:t>
            </a:r>
          </a:p>
        </p:txBody>
      </p:sp>
      <p:sp>
        <p:nvSpPr>
          <p:cNvPr id="3" name="内容占位符 2">
            <a:extLst>
              <a:ext uri="{FF2B5EF4-FFF2-40B4-BE49-F238E27FC236}">
                <a16:creationId xmlns="" xmlns:a16="http://schemas.microsoft.com/office/drawing/2014/main" id="{45773963-0642-45A8-B195-A0385BAF1691}"/>
              </a:ext>
            </a:extLst>
          </p:cNvPr>
          <p:cNvSpPr>
            <a:spLocks noGrp="1"/>
          </p:cNvSpPr>
          <p:nvPr>
            <p:ph sz="quarter" idx="10"/>
          </p:nvPr>
        </p:nvSpPr>
        <p:spPr/>
        <p:txBody>
          <a:bodyPr/>
          <a:lstStyle/>
          <a:p>
            <a:r>
              <a:rPr lang="zh-CN" altLang="en-US" dirty="0"/>
              <a:t>机器学习</a:t>
            </a:r>
            <a:endParaRPr lang="en-US" altLang="zh-CN" dirty="0"/>
          </a:p>
          <a:p>
            <a:pPr lvl="1"/>
            <a:r>
              <a:rPr lang="zh-CN" altLang="en-US" dirty="0"/>
              <a:t>是指考察计算机如何基于数据学习（或提高它们的性能）</a:t>
            </a:r>
            <a:endParaRPr lang="en-US" altLang="zh-CN" dirty="0"/>
          </a:p>
          <a:p>
            <a:pPr lvl="1"/>
            <a:r>
              <a:rPr lang="zh-CN" altLang="en-US" dirty="0"/>
              <a:t>其主要研究领域之一是，计算机程序基于数据自动的学习识别复杂的模式，并作出智能的决策</a:t>
            </a:r>
          </a:p>
          <a:p>
            <a:pPr marL="360000" lvl="1" indent="-360000">
              <a:buFont typeface="Wingdings" panose="05000000000000000000" pitchFamily="2" charset="2"/>
              <a:buChar char=""/>
            </a:pPr>
            <a:r>
              <a:rPr lang="zh-CN" altLang="en-US" sz="2200" dirty="0">
                <a:solidFill>
                  <a:srgbClr val="0000FF"/>
                </a:solidFill>
              </a:rPr>
              <a:t>与数据挖掘高度相关的、经典的机器学习问题</a:t>
            </a:r>
            <a:endParaRPr lang="en-US" altLang="zh-CN" sz="2200" dirty="0">
              <a:solidFill>
                <a:srgbClr val="0000FF"/>
              </a:solidFill>
            </a:endParaRPr>
          </a:p>
          <a:p>
            <a:pPr lvl="1"/>
            <a:r>
              <a:rPr lang="zh-CN" altLang="en-US" dirty="0"/>
              <a:t>监督学习</a:t>
            </a:r>
          </a:p>
          <a:p>
            <a:pPr lvl="1"/>
            <a:r>
              <a:rPr lang="zh-CN" altLang="en-US" dirty="0"/>
              <a:t>无监督学习</a:t>
            </a:r>
          </a:p>
          <a:p>
            <a:pPr lvl="1"/>
            <a:r>
              <a:rPr lang="zh-CN" altLang="en-US" dirty="0"/>
              <a:t>半监督学习</a:t>
            </a:r>
          </a:p>
          <a:p>
            <a:pPr lvl="1"/>
            <a:r>
              <a:rPr lang="zh-CN" altLang="en-US" dirty="0"/>
              <a:t>主动学习</a:t>
            </a:r>
          </a:p>
          <a:p>
            <a:pPr lvl="1"/>
            <a:endParaRPr lang="zh-CN" altLang="en-US" dirty="0"/>
          </a:p>
        </p:txBody>
      </p:sp>
    </p:spTree>
    <p:extLst>
      <p:ext uri="{BB962C8B-B14F-4D97-AF65-F5344CB8AC3E}">
        <p14:creationId xmlns:p14="http://schemas.microsoft.com/office/powerpoint/2010/main" val="4414583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C6561B3-C846-40AC-8F97-CAAD39604E61}"/>
              </a:ext>
            </a:extLst>
          </p:cNvPr>
          <p:cNvSpPr>
            <a:spLocks noGrp="1"/>
          </p:cNvSpPr>
          <p:nvPr>
            <p:ph type="title"/>
          </p:nvPr>
        </p:nvSpPr>
        <p:spPr/>
        <p:txBody>
          <a:bodyPr/>
          <a:lstStyle/>
          <a:p>
            <a:r>
              <a:rPr lang="en-US" altLang="zh-CN" dirty="0"/>
              <a:t>1.6 </a:t>
            </a:r>
            <a:r>
              <a:rPr lang="zh-CN" altLang="en-US" dirty="0"/>
              <a:t>面向什么类型的应用？</a:t>
            </a:r>
          </a:p>
        </p:txBody>
      </p:sp>
      <p:sp>
        <p:nvSpPr>
          <p:cNvPr id="3" name="内容占位符 2">
            <a:extLst>
              <a:ext uri="{FF2B5EF4-FFF2-40B4-BE49-F238E27FC236}">
                <a16:creationId xmlns="" xmlns:a16="http://schemas.microsoft.com/office/drawing/2014/main" id="{B6B33E89-5418-4699-AA75-B2D41FE4B40C}"/>
              </a:ext>
            </a:extLst>
          </p:cNvPr>
          <p:cNvSpPr>
            <a:spLocks noGrp="1"/>
          </p:cNvSpPr>
          <p:nvPr>
            <p:ph sz="quarter" idx="10"/>
          </p:nvPr>
        </p:nvSpPr>
        <p:spPr>
          <a:xfrm>
            <a:off x="1199456" y="925491"/>
            <a:ext cx="9648216" cy="4942244"/>
          </a:xfrm>
        </p:spPr>
        <p:txBody>
          <a:bodyPr/>
          <a:lstStyle/>
          <a:p>
            <a:r>
              <a:rPr lang="zh-CN" altLang="en-US" dirty="0"/>
              <a:t>哪里有数据，哪里就有数据挖掘的应用</a:t>
            </a:r>
            <a:endParaRPr lang="en-US" altLang="zh-CN" dirty="0"/>
          </a:p>
          <a:p>
            <a:pPr lvl="1"/>
            <a:r>
              <a:rPr lang="zh-CN" altLang="en-US" dirty="0"/>
              <a:t>商务智能（</a:t>
            </a:r>
            <a:r>
              <a:rPr lang="en-US" altLang="zh-CN" dirty="0"/>
              <a:t>BI</a:t>
            </a:r>
            <a:r>
              <a:rPr lang="zh-CN" altLang="en-US" dirty="0"/>
              <a:t>）技术提供商务运作的历史、现状和预测视图，例子包括报告、联机分析处理、上午业绩管理、竞争情报、标杆管理和预测分析。数据挖掘是商务智能的核心。</a:t>
            </a:r>
          </a:p>
          <a:p>
            <a:pPr lvl="1"/>
            <a:r>
              <a:rPr lang="en-US" altLang="zh-CN" dirty="0"/>
              <a:t>web</a:t>
            </a:r>
            <a:r>
              <a:rPr lang="zh-CN" altLang="en-US" dirty="0"/>
              <a:t>搜索引擎是一种专门的计算机服务器，在</a:t>
            </a:r>
            <a:r>
              <a:rPr lang="en-US" altLang="zh-CN" dirty="0"/>
              <a:t>web</a:t>
            </a:r>
            <a:r>
              <a:rPr lang="zh-CN" altLang="en-US" dirty="0"/>
              <a:t>上搜索信息。其本质是大型数据挖掘应用。</a:t>
            </a:r>
          </a:p>
          <a:p>
            <a:endParaRPr lang="zh-CN" altLang="en-US" dirty="0"/>
          </a:p>
        </p:txBody>
      </p:sp>
    </p:spTree>
    <p:extLst>
      <p:ext uri="{BB962C8B-B14F-4D97-AF65-F5344CB8AC3E}">
        <p14:creationId xmlns:p14="http://schemas.microsoft.com/office/powerpoint/2010/main" val="15420350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C6561B3-C846-40AC-8F97-CAAD39604E61}"/>
              </a:ext>
            </a:extLst>
          </p:cNvPr>
          <p:cNvSpPr>
            <a:spLocks noGrp="1"/>
          </p:cNvSpPr>
          <p:nvPr>
            <p:ph type="title"/>
          </p:nvPr>
        </p:nvSpPr>
        <p:spPr/>
        <p:txBody>
          <a:bodyPr/>
          <a:lstStyle/>
          <a:p>
            <a:r>
              <a:rPr lang="en-US" altLang="zh-CN" dirty="0"/>
              <a:t>1.1 </a:t>
            </a:r>
            <a:r>
              <a:rPr lang="zh-CN" altLang="en-US" dirty="0"/>
              <a:t>为什么进行数据挖掘？</a:t>
            </a:r>
          </a:p>
        </p:txBody>
      </p:sp>
      <p:sp>
        <p:nvSpPr>
          <p:cNvPr id="3" name="内容占位符 2">
            <a:extLst>
              <a:ext uri="{FF2B5EF4-FFF2-40B4-BE49-F238E27FC236}">
                <a16:creationId xmlns="" xmlns:a16="http://schemas.microsoft.com/office/drawing/2014/main" id="{B6B33E89-5418-4699-AA75-B2D41FE4B40C}"/>
              </a:ext>
            </a:extLst>
          </p:cNvPr>
          <p:cNvSpPr>
            <a:spLocks noGrp="1"/>
          </p:cNvSpPr>
          <p:nvPr>
            <p:ph sz="quarter" idx="10"/>
          </p:nvPr>
        </p:nvSpPr>
        <p:spPr/>
        <p:txBody>
          <a:bodyPr/>
          <a:lstStyle/>
          <a:p>
            <a:r>
              <a:rPr lang="zh-CN" altLang="en-US" dirty="0"/>
              <a:t>数据爆炸性增长带来的契机与挑战</a:t>
            </a:r>
          </a:p>
          <a:p>
            <a:pPr lvl="1"/>
            <a:r>
              <a:rPr lang="zh-CN" altLang="en-US" dirty="0"/>
              <a:t>电影</a:t>
            </a:r>
            <a:r>
              <a:rPr lang="en-US" altLang="zh-CN" dirty="0"/>
              <a:t>《</a:t>
            </a:r>
            <a:r>
              <a:rPr lang="zh-CN" altLang="en-US" dirty="0"/>
              <a:t>永无止境</a:t>
            </a:r>
            <a:r>
              <a:rPr lang="en-US" altLang="zh-CN" dirty="0"/>
              <a:t>》</a:t>
            </a:r>
            <a:r>
              <a:rPr lang="zh-CN" altLang="en-US" dirty="0"/>
              <a:t>：讲述一位落魄的作家库珀，服用了一种可以迅速提升智力的神奇蓝色药物，然后他将这种高智商用于炒股。库珀是怎么炒股的呢？就是他能在短时间掌握无数公司资料和背景，也就是将世界上已经存在的海量数据（包括公司财报、电视、几十年前的报纸、互联网、小道消息等）挖掘出来，串联起来，甚至将</a:t>
            </a:r>
            <a:r>
              <a:rPr lang="en-US" altLang="zh-CN" dirty="0"/>
              <a:t>FaceBook</a:t>
            </a:r>
            <a:r>
              <a:rPr lang="zh-CN" altLang="en-US" dirty="0"/>
              <a:t>、</a:t>
            </a:r>
            <a:r>
              <a:rPr lang="en-US" altLang="zh-CN" dirty="0"/>
              <a:t>Twitter</a:t>
            </a:r>
            <a:r>
              <a:rPr lang="zh-CN" altLang="en-US" dirty="0"/>
              <a:t>的海量社交数据挖掘得到普通大众对某种股票的感情倾向，通过海量信息的挖掘、分析，使一切内幕都不是内幕，使一切趋势都在眼前，结果在</a:t>
            </a:r>
            <a:r>
              <a:rPr lang="en-US" altLang="zh-CN" dirty="0"/>
              <a:t>10</a:t>
            </a:r>
            <a:r>
              <a:rPr lang="zh-CN" altLang="en-US" dirty="0"/>
              <a:t>天内他就赢得了</a:t>
            </a:r>
            <a:r>
              <a:rPr lang="en-US" altLang="zh-CN" dirty="0"/>
              <a:t>200</a:t>
            </a:r>
            <a:r>
              <a:rPr lang="zh-CN" altLang="en-US" dirty="0"/>
              <a:t>万美元，神奇的表现让身边的职业投资者目瞪口呆。</a:t>
            </a:r>
            <a:endParaRPr lang="en-US" altLang="zh-CN" dirty="0"/>
          </a:p>
          <a:p>
            <a:pPr lvl="1"/>
            <a:r>
              <a:rPr lang="zh-CN" altLang="en-US" dirty="0"/>
              <a:t>数据爆炸、知识贫乏</a:t>
            </a:r>
          </a:p>
          <a:p>
            <a:endParaRPr lang="zh-CN" altLang="en-US" dirty="0"/>
          </a:p>
        </p:txBody>
      </p:sp>
    </p:spTree>
    <p:extLst>
      <p:ext uri="{BB962C8B-B14F-4D97-AF65-F5344CB8AC3E}">
        <p14:creationId xmlns:p14="http://schemas.microsoft.com/office/powerpoint/2010/main" val="13642873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41482FF-9E7F-4237-820B-C64BC9379749}"/>
              </a:ext>
            </a:extLst>
          </p:cNvPr>
          <p:cNvSpPr>
            <a:spLocks noGrp="1"/>
          </p:cNvSpPr>
          <p:nvPr>
            <p:ph type="title"/>
          </p:nvPr>
        </p:nvSpPr>
        <p:spPr/>
        <p:txBody>
          <a:bodyPr/>
          <a:lstStyle/>
          <a:p>
            <a:r>
              <a:rPr lang="en-US" altLang="zh-CN" dirty="0"/>
              <a:t>1.1 </a:t>
            </a:r>
            <a:r>
              <a:rPr lang="zh-CN" altLang="en-US" dirty="0"/>
              <a:t>为什么进行数据挖掘？</a:t>
            </a:r>
          </a:p>
        </p:txBody>
      </p:sp>
      <p:sp>
        <p:nvSpPr>
          <p:cNvPr id="3" name="内容占位符 2">
            <a:extLst>
              <a:ext uri="{FF2B5EF4-FFF2-40B4-BE49-F238E27FC236}">
                <a16:creationId xmlns="" xmlns:a16="http://schemas.microsoft.com/office/drawing/2014/main" id="{949DD787-AE26-424E-B57A-0BFE75AD7BB1}"/>
              </a:ext>
            </a:extLst>
          </p:cNvPr>
          <p:cNvSpPr>
            <a:spLocks noGrp="1"/>
          </p:cNvSpPr>
          <p:nvPr>
            <p:ph sz="quarter" idx="10"/>
          </p:nvPr>
        </p:nvSpPr>
        <p:spPr/>
        <p:txBody>
          <a:bodyPr/>
          <a:lstStyle/>
          <a:p>
            <a:r>
              <a:rPr lang="zh-CN" altLang="en-US" dirty="0"/>
              <a:t>数据爆炸、知识贫乏</a:t>
            </a:r>
            <a:endParaRPr lang="en-US" altLang="zh-CN" dirty="0"/>
          </a:p>
          <a:p>
            <a:pPr marL="0" indent="0">
              <a:buNone/>
            </a:pPr>
            <a:endParaRPr lang="en-US" altLang="zh-CN" sz="2000" dirty="0"/>
          </a:p>
          <a:p>
            <a:pPr marL="342900" indent="-342900">
              <a:buFont typeface="Wingdings" pitchFamily="2" charset="2"/>
              <a:buChar char="n"/>
            </a:pPr>
            <a:endParaRPr lang="en-US" altLang="zh-CN" sz="2000" dirty="0"/>
          </a:p>
          <a:p>
            <a:endParaRPr lang="en-US" altLang="zh-CN" dirty="0"/>
          </a:p>
          <a:p>
            <a:pPr marL="432000" lvl="1" indent="0">
              <a:buNone/>
            </a:pPr>
            <a:endParaRPr lang="zh-CN" altLang="en-US" dirty="0"/>
          </a:p>
        </p:txBody>
      </p:sp>
      <p:pic>
        <p:nvPicPr>
          <p:cNvPr id="6" name="Picture 2">
            <a:extLst>
              <a:ext uri="{FF2B5EF4-FFF2-40B4-BE49-F238E27FC236}">
                <a16:creationId xmlns="" xmlns:a16="http://schemas.microsoft.com/office/drawing/2014/main" id="{7249DD8A-9382-41B7-8DF6-4AFC7B94EC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9876" y="1602157"/>
            <a:ext cx="8092248" cy="4798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7046801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C6561B3-C846-40AC-8F97-CAAD39604E61}"/>
              </a:ext>
            </a:extLst>
          </p:cNvPr>
          <p:cNvSpPr>
            <a:spLocks noGrp="1"/>
          </p:cNvSpPr>
          <p:nvPr>
            <p:ph type="title"/>
          </p:nvPr>
        </p:nvSpPr>
        <p:spPr/>
        <p:txBody>
          <a:bodyPr/>
          <a:lstStyle/>
          <a:p>
            <a:r>
              <a:rPr lang="en-US" altLang="zh-CN" dirty="0"/>
              <a:t>1.1 </a:t>
            </a:r>
            <a:r>
              <a:rPr lang="zh-CN" altLang="en-US" dirty="0"/>
              <a:t>为什么进行数据挖掘？</a:t>
            </a:r>
          </a:p>
        </p:txBody>
      </p:sp>
      <p:sp>
        <p:nvSpPr>
          <p:cNvPr id="3" name="内容占位符 2">
            <a:extLst>
              <a:ext uri="{FF2B5EF4-FFF2-40B4-BE49-F238E27FC236}">
                <a16:creationId xmlns="" xmlns:a16="http://schemas.microsoft.com/office/drawing/2014/main" id="{B6B33E89-5418-4699-AA75-B2D41FE4B40C}"/>
              </a:ext>
            </a:extLst>
          </p:cNvPr>
          <p:cNvSpPr>
            <a:spLocks noGrp="1"/>
          </p:cNvSpPr>
          <p:nvPr>
            <p:ph sz="quarter" idx="10"/>
          </p:nvPr>
        </p:nvSpPr>
        <p:spPr/>
        <p:txBody>
          <a:bodyPr/>
          <a:lstStyle/>
          <a:p>
            <a:r>
              <a:rPr lang="zh-CN" altLang="en-US" dirty="0"/>
              <a:t>数据、信息、知识</a:t>
            </a:r>
          </a:p>
          <a:p>
            <a:pPr lvl="1"/>
            <a:r>
              <a:rPr kumimoji="1" lang="zh-CN" altLang="en-US" sz="2100" dirty="0"/>
              <a:t>数据仅是人们用各种工具和手段观察外部世界得到的原始材料；</a:t>
            </a:r>
            <a:endParaRPr kumimoji="1" lang="en-US" altLang="zh-CN" sz="2100" dirty="0"/>
          </a:p>
          <a:p>
            <a:pPr lvl="1"/>
            <a:r>
              <a:rPr kumimoji="1" lang="zh-CN" altLang="en-US" sz="2100" dirty="0"/>
              <a:t>信息虽给出数据中有一定意义的东西，但往往和任务无直接联系，不能作为判断、决策和行动的依据；</a:t>
            </a:r>
            <a:endParaRPr kumimoji="1" lang="en-US" altLang="zh-CN" sz="2100" dirty="0"/>
          </a:p>
          <a:p>
            <a:pPr lvl="1"/>
            <a:r>
              <a:rPr kumimoji="1" lang="zh-CN" altLang="en-US" sz="2100" dirty="0"/>
              <a:t>知识是人们作出正确的判断、决策和采取正确行动的依据。</a:t>
            </a:r>
          </a:p>
          <a:p>
            <a:pPr lvl="1"/>
            <a:endParaRPr lang="zh-CN" altLang="en-US" dirty="0"/>
          </a:p>
        </p:txBody>
      </p:sp>
      <p:pic>
        <p:nvPicPr>
          <p:cNvPr id="4" name="Picture 2">
            <a:extLst>
              <a:ext uri="{FF2B5EF4-FFF2-40B4-BE49-F238E27FC236}">
                <a16:creationId xmlns="" xmlns:a16="http://schemas.microsoft.com/office/drawing/2014/main" id="{75F90495-65E3-4044-BB19-93F82DFE4C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5313" y="3623295"/>
            <a:ext cx="8562975"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59787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C6561B3-C846-40AC-8F97-CAAD39604E61}"/>
              </a:ext>
            </a:extLst>
          </p:cNvPr>
          <p:cNvSpPr>
            <a:spLocks noGrp="1"/>
          </p:cNvSpPr>
          <p:nvPr>
            <p:ph type="title"/>
          </p:nvPr>
        </p:nvSpPr>
        <p:spPr/>
        <p:txBody>
          <a:bodyPr/>
          <a:lstStyle/>
          <a:p>
            <a:r>
              <a:rPr lang="en-US" altLang="zh-CN" dirty="0"/>
              <a:t>1.1 </a:t>
            </a:r>
            <a:r>
              <a:rPr lang="zh-CN" altLang="en-US" dirty="0"/>
              <a:t>为什么进行数据挖掘？</a:t>
            </a:r>
          </a:p>
        </p:txBody>
      </p:sp>
      <p:sp>
        <p:nvSpPr>
          <p:cNvPr id="3" name="内容占位符 2">
            <a:extLst>
              <a:ext uri="{FF2B5EF4-FFF2-40B4-BE49-F238E27FC236}">
                <a16:creationId xmlns="" xmlns:a16="http://schemas.microsoft.com/office/drawing/2014/main" id="{B6B33E89-5418-4699-AA75-B2D41FE4B40C}"/>
              </a:ext>
            </a:extLst>
          </p:cNvPr>
          <p:cNvSpPr>
            <a:spLocks noGrp="1"/>
          </p:cNvSpPr>
          <p:nvPr>
            <p:ph sz="quarter" idx="10"/>
          </p:nvPr>
        </p:nvSpPr>
        <p:spPr/>
        <p:txBody>
          <a:bodyPr/>
          <a:lstStyle/>
          <a:p>
            <a:r>
              <a:rPr lang="zh-CN" altLang="en-US" dirty="0"/>
              <a:t>社会需求</a:t>
            </a:r>
            <a:endParaRPr lang="en-US" altLang="zh-CN" dirty="0"/>
          </a:p>
          <a:p>
            <a:pPr lvl="1"/>
            <a:r>
              <a:rPr lang="zh-CN" altLang="en-US" dirty="0"/>
              <a:t>数据爆炸、知识贫乏</a:t>
            </a:r>
            <a:r>
              <a:rPr kumimoji="1" lang="zh-CN" altLang="en-US" dirty="0"/>
              <a:t>带来了对</a:t>
            </a:r>
            <a:r>
              <a:rPr kumimoji="1" lang="zh-CN" altLang="en-US" b="1" dirty="0">
                <a:solidFill>
                  <a:srgbClr val="FF0000"/>
                </a:solidFill>
              </a:rPr>
              <a:t>强有力的数据分析工具</a:t>
            </a:r>
            <a:r>
              <a:rPr kumimoji="1" lang="zh-CN" altLang="en-US" dirty="0"/>
              <a:t>的需求！</a:t>
            </a:r>
            <a:endParaRPr kumimoji="1" lang="zh-CN" altLang="en-US" b="1" dirty="0"/>
          </a:p>
          <a:p>
            <a:r>
              <a:rPr lang="zh-CN" altLang="en-US" dirty="0"/>
              <a:t>解决办法</a:t>
            </a:r>
            <a:endParaRPr lang="en-US" altLang="zh-CN" dirty="0"/>
          </a:p>
          <a:p>
            <a:pPr lvl="1"/>
            <a:r>
              <a:rPr lang="zh-CN" altLang="en-US" dirty="0"/>
              <a:t>数据仓库技术和数据挖掘技术</a:t>
            </a:r>
          </a:p>
          <a:p>
            <a:r>
              <a:rPr lang="zh-CN" altLang="en-US" dirty="0"/>
              <a:t>数据仓库</a:t>
            </a:r>
            <a:r>
              <a:rPr lang="en-US" altLang="zh-CN" dirty="0"/>
              <a:t>	</a:t>
            </a:r>
          </a:p>
          <a:p>
            <a:pPr lvl="1"/>
            <a:r>
              <a:rPr lang="zh-CN" altLang="en-US" dirty="0"/>
              <a:t>在线分析处理</a:t>
            </a:r>
            <a:r>
              <a:rPr lang="en-US" altLang="zh-CN" dirty="0"/>
              <a:t>(OLAP)</a:t>
            </a:r>
            <a:endParaRPr lang="zh-CN" altLang="en-US" dirty="0"/>
          </a:p>
          <a:p>
            <a:pPr marL="360000" lvl="1" indent="-360000">
              <a:buFont typeface="Wingdings" panose="05000000000000000000" pitchFamily="2" charset="2"/>
              <a:buChar char=""/>
            </a:pPr>
            <a:r>
              <a:rPr lang="zh-CN" altLang="en-US" sz="2200" dirty="0">
                <a:solidFill>
                  <a:srgbClr val="0000FF"/>
                </a:solidFill>
              </a:rPr>
              <a:t>数据挖掘</a:t>
            </a:r>
            <a:endParaRPr lang="en-US" altLang="zh-CN" sz="2200" dirty="0">
              <a:solidFill>
                <a:srgbClr val="0000FF"/>
              </a:solidFill>
            </a:endParaRPr>
          </a:p>
          <a:p>
            <a:pPr lvl="1"/>
            <a:r>
              <a:rPr lang="zh-CN" altLang="en-US" dirty="0"/>
              <a:t>从大量数据中寻找其规律的技术，是统计学、数据库技术和人工智能技术的综合</a:t>
            </a:r>
          </a:p>
          <a:p>
            <a:pPr lvl="1"/>
            <a:endParaRPr lang="zh-CN" altLang="en-US" dirty="0"/>
          </a:p>
          <a:p>
            <a:endParaRPr lang="zh-CN" altLang="en-US" dirty="0"/>
          </a:p>
        </p:txBody>
      </p:sp>
    </p:spTree>
    <p:extLst>
      <p:ext uri="{BB962C8B-B14F-4D97-AF65-F5344CB8AC3E}">
        <p14:creationId xmlns:p14="http://schemas.microsoft.com/office/powerpoint/2010/main" val="27130743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C6561B3-C846-40AC-8F97-CAAD39604E61}"/>
              </a:ext>
            </a:extLst>
          </p:cNvPr>
          <p:cNvSpPr>
            <a:spLocks noGrp="1"/>
          </p:cNvSpPr>
          <p:nvPr>
            <p:ph type="title"/>
          </p:nvPr>
        </p:nvSpPr>
        <p:spPr/>
        <p:txBody>
          <a:bodyPr/>
          <a:lstStyle/>
          <a:p>
            <a:r>
              <a:rPr lang="en-US" altLang="zh-CN" dirty="0"/>
              <a:t>1.2 </a:t>
            </a:r>
            <a:r>
              <a:rPr lang="zh-CN" altLang="en-US" dirty="0"/>
              <a:t>什么是数据挖掘？</a:t>
            </a:r>
          </a:p>
        </p:txBody>
      </p:sp>
      <p:sp>
        <p:nvSpPr>
          <p:cNvPr id="3" name="内容占位符 2">
            <a:extLst>
              <a:ext uri="{FF2B5EF4-FFF2-40B4-BE49-F238E27FC236}">
                <a16:creationId xmlns="" xmlns:a16="http://schemas.microsoft.com/office/drawing/2014/main" id="{B6B33E89-5418-4699-AA75-B2D41FE4B40C}"/>
              </a:ext>
            </a:extLst>
          </p:cNvPr>
          <p:cNvSpPr>
            <a:spLocks noGrp="1"/>
          </p:cNvSpPr>
          <p:nvPr>
            <p:ph sz="quarter" idx="10"/>
          </p:nvPr>
        </p:nvSpPr>
        <p:spPr>
          <a:xfrm>
            <a:off x="1199456" y="925491"/>
            <a:ext cx="9648216" cy="4942244"/>
          </a:xfrm>
        </p:spPr>
        <p:txBody>
          <a:bodyPr/>
          <a:lstStyle/>
          <a:p>
            <a:r>
              <a:rPr lang="zh-CN" altLang="en-US" dirty="0"/>
              <a:t>数据挖掘 </a:t>
            </a:r>
            <a:r>
              <a:rPr lang="en-US" altLang="zh-CN" dirty="0"/>
              <a:t>(</a:t>
            </a:r>
            <a:r>
              <a:rPr lang="zh-CN" altLang="en-US" dirty="0"/>
              <a:t>从数据中发现知识</a:t>
            </a:r>
            <a:r>
              <a:rPr lang="en-US" altLang="zh-CN" dirty="0"/>
              <a:t>) </a:t>
            </a:r>
          </a:p>
          <a:p>
            <a:pPr lvl="1"/>
            <a:r>
              <a:rPr lang="zh-CN" altLang="en-US" dirty="0"/>
              <a:t>从大量的数据中挖掘哪些令人感兴趣的（易被理解、新颖的、潜在有用的、非平凡的）模式或知识 </a:t>
            </a:r>
          </a:p>
          <a:p>
            <a:pPr lvl="1"/>
            <a:r>
              <a:rPr lang="zh-CN" altLang="en-US" dirty="0"/>
              <a:t>挖掘的不仅仅是数据（所以“数据挖掘”并非一个精确的用词）</a:t>
            </a:r>
            <a:endParaRPr lang="en-US" altLang="zh-CN" dirty="0"/>
          </a:p>
          <a:p>
            <a:r>
              <a:rPr lang="zh-CN" altLang="en-US" dirty="0"/>
              <a:t>数据挖掘的替换词</a:t>
            </a:r>
            <a:endParaRPr lang="en-US" altLang="zh-CN" dirty="0"/>
          </a:p>
          <a:p>
            <a:pPr lvl="1"/>
            <a:r>
              <a:rPr lang="zh-CN" altLang="en-US" b="1" dirty="0">
                <a:solidFill>
                  <a:srgbClr val="FF0000"/>
                </a:solidFill>
              </a:rPr>
              <a:t>数据库中的知识挖掘（</a:t>
            </a:r>
            <a:r>
              <a:rPr lang="en-US" altLang="zh-CN" b="1" dirty="0">
                <a:solidFill>
                  <a:srgbClr val="FF0000"/>
                </a:solidFill>
              </a:rPr>
              <a:t>KDD</a:t>
            </a:r>
            <a:r>
              <a:rPr lang="zh-CN" altLang="en-US" b="1" dirty="0">
                <a:solidFill>
                  <a:srgbClr val="FF0000"/>
                </a:solidFill>
              </a:rPr>
              <a:t>）</a:t>
            </a:r>
          </a:p>
          <a:p>
            <a:pPr lvl="1"/>
            <a:r>
              <a:rPr lang="zh-CN" altLang="en-US" dirty="0"/>
              <a:t>知识提取</a:t>
            </a:r>
          </a:p>
          <a:p>
            <a:pPr lvl="1"/>
            <a:r>
              <a:rPr lang="zh-CN" altLang="en-US" dirty="0"/>
              <a:t>数据</a:t>
            </a:r>
            <a:r>
              <a:rPr lang="en-US" altLang="zh-CN" dirty="0"/>
              <a:t>/</a:t>
            </a:r>
            <a:r>
              <a:rPr lang="zh-CN" altLang="en-US" dirty="0"/>
              <a:t>模式分析等等</a:t>
            </a:r>
            <a:endParaRPr lang="en-US" altLang="zh-CN" dirty="0"/>
          </a:p>
          <a:p>
            <a:pPr lvl="1"/>
            <a:r>
              <a:rPr lang="zh-CN" altLang="en-US" dirty="0"/>
              <a:t>数据考古</a:t>
            </a:r>
          </a:p>
          <a:p>
            <a:pPr lvl="1"/>
            <a:r>
              <a:rPr lang="zh-CN" altLang="en-US" dirty="0"/>
              <a:t>数据捕捞等等</a:t>
            </a:r>
          </a:p>
          <a:p>
            <a:pPr lvl="1"/>
            <a:endParaRPr lang="zh-CN" altLang="en-US" dirty="0"/>
          </a:p>
          <a:p>
            <a:endParaRPr lang="zh-CN" altLang="en-US" dirty="0"/>
          </a:p>
        </p:txBody>
      </p:sp>
    </p:spTree>
    <p:extLst>
      <p:ext uri="{BB962C8B-B14F-4D97-AF65-F5344CB8AC3E}">
        <p14:creationId xmlns:p14="http://schemas.microsoft.com/office/powerpoint/2010/main" val="15672192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47D2481-50E1-40A5-97C4-5D42860E71A7}"/>
              </a:ext>
            </a:extLst>
          </p:cNvPr>
          <p:cNvSpPr>
            <a:spLocks noGrp="1"/>
          </p:cNvSpPr>
          <p:nvPr>
            <p:ph type="title"/>
          </p:nvPr>
        </p:nvSpPr>
        <p:spPr/>
        <p:txBody>
          <a:bodyPr/>
          <a:lstStyle/>
          <a:p>
            <a:r>
              <a:rPr lang="zh-CN" altLang="en-US" dirty="0"/>
              <a:t>数据库中的知识挖掘</a:t>
            </a:r>
            <a:r>
              <a:rPr lang="en-US" altLang="zh-CN" dirty="0"/>
              <a:t>(KDD)</a:t>
            </a:r>
            <a:endParaRPr lang="zh-CN" altLang="en-US" dirty="0"/>
          </a:p>
        </p:txBody>
      </p:sp>
      <p:sp>
        <p:nvSpPr>
          <p:cNvPr id="11" name="Rectangle 3">
            <a:extLst>
              <a:ext uri="{FF2B5EF4-FFF2-40B4-BE49-F238E27FC236}">
                <a16:creationId xmlns="" xmlns:a16="http://schemas.microsoft.com/office/drawing/2014/main" id="{AD50B5EE-732C-407A-9D38-A6752D4675C7}"/>
              </a:ext>
            </a:extLst>
          </p:cNvPr>
          <p:cNvSpPr>
            <a:spLocks noGrp="1" noChangeArrowheads="1"/>
          </p:cNvSpPr>
          <p:nvPr/>
        </p:nvSpPr>
        <p:spPr bwMode="auto">
          <a:xfrm>
            <a:off x="839036" y="1586264"/>
            <a:ext cx="4977843" cy="332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marL="342900" indent="-342900">
              <a:spcBef>
                <a:spcPct val="20000"/>
              </a:spcBef>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Char char="»"/>
              <a:defRPr sz="2000">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a:buFont typeface="Arial" panose="020B0604020202020204" pitchFamily="34" charset="0"/>
              <a:buNone/>
            </a:pPr>
            <a:r>
              <a:rPr lang="zh-CN" altLang="en-US" b="1" dirty="0">
                <a:solidFill>
                  <a:srgbClr val="FF0000"/>
                </a:solidFill>
                <a:latin typeface="微软雅黑" panose="020B0503020204020204" pitchFamily="34" charset="-122"/>
                <a:ea typeface="微软雅黑" panose="020B0503020204020204" pitchFamily="34" charset="-122"/>
              </a:rPr>
              <a:t>数据挖掘</a:t>
            </a:r>
            <a:r>
              <a:rPr lang="en-US" altLang="zh-CN" b="1" dirty="0">
                <a:solidFill>
                  <a:srgbClr val="FF0000"/>
                </a:solidFill>
                <a:latin typeface="微软雅黑" panose="020B0503020204020204" pitchFamily="34" charset="-122"/>
                <a:ea typeface="微软雅黑" panose="020B0503020204020204" pitchFamily="34" charset="-122"/>
              </a:rPr>
              <a:t>——KDD</a:t>
            </a:r>
            <a:r>
              <a:rPr lang="zh-CN" altLang="en-US" b="1" dirty="0">
                <a:solidFill>
                  <a:srgbClr val="FF0000"/>
                </a:solidFill>
                <a:latin typeface="微软雅黑" panose="020B0503020204020204" pitchFamily="34" charset="-122"/>
                <a:ea typeface="微软雅黑" panose="020B0503020204020204" pitchFamily="34" charset="-122"/>
              </a:rPr>
              <a:t>的核心</a:t>
            </a:r>
          </a:p>
        </p:txBody>
      </p:sp>
      <p:sp>
        <p:nvSpPr>
          <p:cNvPr id="12" name="Line 4">
            <a:extLst>
              <a:ext uri="{FF2B5EF4-FFF2-40B4-BE49-F238E27FC236}">
                <a16:creationId xmlns="" xmlns:a16="http://schemas.microsoft.com/office/drawing/2014/main" id="{E49D8056-2E8B-45C5-85D5-0F409F4B0331}"/>
              </a:ext>
            </a:extLst>
          </p:cNvPr>
          <p:cNvSpPr>
            <a:spLocks noChangeShapeType="1"/>
          </p:cNvSpPr>
          <p:nvPr/>
        </p:nvSpPr>
        <p:spPr bwMode="auto">
          <a:xfrm flipV="1">
            <a:off x="3048000" y="4953000"/>
            <a:ext cx="990600" cy="609600"/>
          </a:xfrm>
          <a:prstGeom prst="line">
            <a:avLst/>
          </a:prstGeom>
          <a:noFill/>
          <a:ln w="38100" cap="flat" cmpd="sng">
            <a:solidFill>
              <a:srgbClr val="333399"/>
            </a:solidFill>
            <a:bevel/>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Line 5">
            <a:extLst>
              <a:ext uri="{FF2B5EF4-FFF2-40B4-BE49-F238E27FC236}">
                <a16:creationId xmlns="" xmlns:a16="http://schemas.microsoft.com/office/drawing/2014/main" id="{F169191A-AF40-4773-8963-DE139055F02E}"/>
              </a:ext>
            </a:extLst>
          </p:cNvPr>
          <p:cNvSpPr>
            <a:spLocks noChangeShapeType="1"/>
          </p:cNvSpPr>
          <p:nvPr/>
        </p:nvSpPr>
        <p:spPr bwMode="auto">
          <a:xfrm flipV="1">
            <a:off x="8915400" y="1447800"/>
            <a:ext cx="685800" cy="422031"/>
          </a:xfrm>
          <a:prstGeom prst="line">
            <a:avLst/>
          </a:prstGeom>
          <a:noFill/>
          <a:ln w="38100" cap="flat" cmpd="sng">
            <a:solidFill>
              <a:srgbClr val="333399"/>
            </a:solidFill>
            <a:bevel/>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Line 6">
            <a:extLst>
              <a:ext uri="{FF2B5EF4-FFF2-40B4-BE49-F238E27FC236}">
                <a16:creationId xmlns="" xmlns:a16="http://schemas.microsoft.com/office/drawing/2014/main" id="{81E2E8C9-1027-4186-9732-B8398D5397A5}"/>
              </a:ext>
            </a:extLst>
          </p:cNvPr>
          <p:cNvSpPr>
            <a:spLocks noChangeShapeType="1"/>
          </p:cNvSpPr>
          <p:nvPr/>
        </p:nvSpPr>
        <p:spPr bwMode="auto">
          <a:xfrm flipV="1">
            <a:off x="6934200" y="2514600"/>
            <a:ext cx="990600" cy="609600"/>
          </a:xfrm>
          <a:prstGeom prst="line">
            <a:avLst/>
          </a:prstGeom>
          <a:noFill/>
          <a:ln w="38100" cap="flat" cmpd="sng">
            <a:solidFill>
              <a:srgbClr val="333399"/>
            </a:solidFill>
            <a:bevel/>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Line 7">
            <a:extLst>
              <a:ext uri="{FF2B5EF4-FFF2-40B4-BE49-F238E27FC236}">
                <a16:creationId xmlns="" xmlns:a16="http://schemas.microsoft.com/office/drawing/2014/main" id="{0278D11E-40FC-47B9-BFBB-23E6D191C198}"/>
              </a:ext>
            </a:extLst>
          </p:cNvPr>
          <p:cNvSpPr>
            <a:spLocks noChangeShapeType="1"/>
          </p:cNvSpPr>
          <p:nvPr/>
        </p:nvSpPr>
        <p:spPr bwMode="auto">
          <a:xfrm flipV="1">
            <a:off x="5105400" y="3581400"/>
            <a:ext cx="990600" cy="609600"/>
          </a:xfrm>
          <a:prstGeom prst="line">
            <a:avLst/>
          </a:prstGeom>
          <a:noFill/>
          <a:ln w="38100" cap="flat" cmpd="sng">
            <a:solidFill>
              <a:srgbClr val="333399"/>
            </a:solidFill>
            <a:bevel/>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Text Box 17">
            <a:extLst>
              <a:ext uri="{FF2B5EF4-FFF2-40B4-BE49-F238E27FC236}">
                <a16:creationId xmlns="" xmlns:a16="http://schemas.microsoft.com/office/drawing/2014/main" id="{68168AFA-4A81-439A-9121-0B527174E46D}"/>
              </a:ext>
            </a:extLst>
          </p:cNvPr>
          <p:cNvSpPr txBox="1">
            <a:spLocks noChangeArrowheads="1"/>
          </p:cNvSpPr>
          <p:nvPr/>
        </p:nvSpPr>
        <p:spPr bwMode="auto">
          <a:xfrm>
            <a:off x="2133600" y="4706938"/>
            <a:ext cx="20351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2000" b="1">
                <a:solidFill>
                  <a:schemeClr val="bg2">
                    <a:lumMod val="25000"/>
                  </a:schemeClr>
                </a:solidFill>
                <a:latin typeface="微软雅黑" panose="020B0503020204020204" pitchFamily="34" charset="-122"/>
                <a:ea typeface="微软雅黑" panose="020B0503020204020204" pitchFamily="34" charset="-122"/>
              </a:rPr>
              <a:t>数据清理</a:t>
            </a:r>
            <a:endParaRPr lang="zh-CN" altLang="en-US">
              <a:solidFill>
                <a:schemeClr val="bg2">
                  <a:lumMod val="25000"/>
                </a:schemeClr>
              </a:solidFill>
              <a:latin typeface="微软雅黑" panose="020B0503020204020204" pitchFamily="34" charset="-122"/>
              <a:ea typeface="微软雅黑" panose="020B0503020204020204" pitchFamily="34" charset="-122"/>
            </a:endParaRPr>
          </a:p>
        </p:txBody>
      </p:sp>
      <p:sp>
        <p:nvSpPr>
          <p:cNvPr id="17" name="Text Box 18">
            <a:extLst>
              <a:ext uri="{FF2B5EF4-FFF2-40B4-BE49-F238E27FC236}">
                <a16:creationId xmlns="" xmlns:a16="http://schemas.microsoft.com/office/drawing/2014/main" id="{9B85FC6A-FC3A-434F-9DCF-943935985D05}"/>
              </a:ext>
            </a:extLst>
          </p:cNvPr>
          <p:cNvSpPr txBox="1">
            <a:spLocks noChangeArrowheads="1"/>
          </p:cNvSpPr>
          <p:nvPr/>
        </p:nvSpPr>
        <p:spPr bwMode="auto">
          <a:xfrm>
            <a:off x="3552269" y="5165725"/>
            <a:ext cx="20351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2000" b="1" dirty="0">
                <a:solidFill>
                  <a:schemeClr val="bg2">
                    <a:lumMod val="25000"/>
                  </a:schemeClr>
                </a:solidFill>
                <a:latin typeface="微软雅黑" panose="020B0503020204020204" pitchFamily="34" charset="-122"/>
                <a:ea typeface="微软雅黑" panose="020B0503020204020204" pitchFamily="34" charset="-122"/>
              </a:rPr>
              <a:t>数据集成</a:t>
            </a:r>
            <a:endParaRPr lang="zh-CN" altLang="en-US" dirty="0">
              <a:solidFill>
                <a:schemeClr val="bg2">
                  <a:lumMod val="25000"/>
                </a:schemeClr>
              </a:solidFill>
              <a:latin typeface="微软雅黑" panose="020B0503020204020204" pitchFamily="34" charset="-122"/>
              <a:ea typeface="微软雅黑" panose="020B0503020204020204" pitchFamily="34" charset="-122"/>
            </a:endParaRPr>
          </a:p>
        </p:txBody>
      </p:sp>
      <p:sp>
        <p:nvSpPr>
          <p:cNvPr id="18" name="Text Box 19">
            <a:extLst>
              <a:ext uri="{FF2B5EF4-FFF2-40B4-BE49-F238E27FC236}">
                <a16:creationId xmlns="" xmlns:a16="http://schemas.microsoft.com/office/drawing/2014/main" id="{21302FB7-CFFE-45B0-A493-A3C772CEF3E1}"/>
              </a:ext>
            </a:extLst>
          </p:cNvPr>
          <p:cNvSpPr txBox="1">
            <a:spLocks noChangeArrowheads="1"/>
          </p:cNvSpPr>
          <p:nvPr/>
        </p:nvSpPr>
        <p:spPr bwMode="auto">
          <a:xfrm>
            <a:off x="2314813" y="6158229"/>
            <a:ext cx="1211104"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zh-CN" altLang="en-US" sz="2000" b="1" dirty="0">
                <a:solidFill>
                  <a:srgbClr val="333399"/>
                </a:solidFill>
                <a:latin typeface="微软雅黑" panose="020B0503020204020204" pitchFamily="34" charset="-122"/>
                <a:ea typeface="微软雅黑" panose="020B0503020204020204" pitchFamily="34" charset="-122"/>
              </a:rPr>
              <a:t>数据库</a:t>
            </a:r>
          </a:p>
        </p:txBody>
      </p:sp>
      <p:sp>
        <p:nvSpPr>
          <p:cNvPr id="19" name="Text Box 20">
            <a:extLst>
              <a:ext uri="{FF2B5EF4-FFF2-40B4-BE49-F238E27FC236}">
                <a16:creationId xmlns="" xmlns:a16="http://schemas.microsoft.com/office/drawing/2014/main" id="{80EBC0EB-6AC4-432A-97DA-85F7164096F0}"/>
              </a:ext>
            </a:extLst>
          </p:cNvPr>
          <p:cNvSpPr txBox="1">
            <a:spLocks noChangeArrowheads="1"/>
          </p:cNvSpPr>
          <p:nvPr/>
        </p:nvSpPr>
        <p:spPr bwMode="auto">
          <a:xfrm>
            <a:off x="3048000" y="3962400"/>
            <a:ext cx="19970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2000" b="1">
                <a:solidFill>
                  <a:srgbClr val="333399"/>
                </a:solidFill>
                <a:latin typeface="微软雅黑" panose="020B0503020204020204" pitchFamily="34" charset="-122"/>
                <a:ea typeface="微软雅黑" panose="020B0503020204020204" pitchFamily="34" charset="-122"/>
              </a:rPr>
              <a:t>数据仓库</a:t>
            </a:r>
          </a:p>
        </p:txBody>
      </p:sp>
      <p:sp>
        <p:nvSpPr>
          <p:cNvPr id="20" name="WordArt 29">
            <a:extLst>
              <a:ext uri="{FF2B5EF4-FFF2-40B4-BE49-F238E27FC236}">
                <a16:creationId xmlns="" xmlns:a16="http://schemas.microsoft.com/office/drawing/2014/main" id="{5156B421-6910-4E9A-91B5-D32721A4C036}"/>
              </a:ext>
            </a:extLst>
          </p:cNvPr>
          <p:cNvSpPr>
            <a:spLocks noChangeArrowheads="1" noChangeShapeType="1" noTextEdit="1"/>
          </p:cNvSpPr>
          <p:nvPr/>
        </p:nvSpPr>
        <p:spPr bwMode="auto">
          <a:xfrm>
            <a:off x="8915400" y="838200"/>
            <a:ext cx="1743075" cy="612775"/>
          </a:xfrm>
          <a:prstGeom prst="rect">
            <a:avLst/>
          </a:prstGeom>
          <a:extLst>
            <a:ext uri="{AF507438-7753-43E0-B8FC-AC1667EBCBE1}">
              <a14:hiddenEffects xmlns:a14="http://schemas.microsoft.com/office/drawing/2010/main">
                <a:effectLst/>
              </a14:hiddenEffects>
            </a:ext>
          </a:extLst>
        </p:spPr>
        <p:txBody>
          <a:bodyPr wrap="none" fromWordArt="1">
            <a:prstTxWarp prst="textCascadeUp">
              <a:avLst>
                <a:gd name="adj" fmla="val 44444"/>
              </a:avLst>
            </a:prstTxWarp>
            <a:scene3d>
              <a:camera prst="legacyPerspectiveFront">
                <a:rot lat="20519997" lon="1080000" rev="0"/>
              </a:camera>
              <a:lightRig rig="legacyFlat1" dir="r"/>
            </a:scene3d>
            <a:sp3d extrusionH="430200" prstMaterial="legacyMatte">
              <a:extrusionClr>
                <a:srgbClr val="FF6600"/>
              </a:extrusionClr>
              <a:contourClr>
                <a:srgbClr val="FFE701"/>
              </a:contourClr>
            </a:sp3d>
          </a:bodyPr>
          <a:lstStyle/>
          <a:p>
            <a:pPr algn="ctr"/>
            <a:r>
              <a:rPr lang="en-US" altLang="zh-CN" sz="2800" kern="10" dirty="0">
                <a:ln w="9525" cap="flat" cmpd="sng">
                  <a:bevel/>
                  <a:headEnd/>
                  <a:tailEnd/>
                </a:ln>
                <a:gradFill rotWithShape="1">
                  <a:gsLst>
                    <a:gs pos="0">
                      <a:srgbClr val="FFE701"/>
                    </a:gs>
                    <a:gs pos="100000">
                      <a:srgbClr val="FE3E02"/>
                    </a:gs>
                  </a:gsLst>
                  <a:lin ang="5400000" scaled="1"/>
                </a:gradFill>
                <a:latin typeface="Impact" panose="020B0806030902050204" pitchFamily="34" charset="0"/>
              </a:rPr>
              <a:t>Knowledge</a:t>
            </a:r>
            <a:endParaRPr lang="zh-CN" altLang="en-US" sz="2800" kern="10" dirty="0">
              <a:ln w="9525" cap="flat" cmpd="sng">
                <a:bevel/>
                <a:headEnd/>
                <a:tailEnd/>
              </a:ln>
              <a:gradFill rotWithShape="1">
                <a:gsLst>
                  <a:gs pos="0">
                    <a:srgbClr val="FFE701"/>
                  </a:gs>
                  <a:gs pos="100000">
                    <a:srgbClr val="FE3E02"/>
                  </a:gs>
                </a:gsLst>
                <a:lin ang="5400000" scaled="1"/>
              </a:gradFill>
              <a:latin typeface="Impact" panose="020B0806030902050204" pitchFamily="34" charset="0"/>
            </a:endParaRPr>
          </a:p>
        </p:txBody>
      </p:sp>
      <p:sp>
        <p:nvSpPr>
          <p:cNvPr id="21" name="Text Box 30">
            <a:extLst>
              <a:ext uri="{FF2B5EF4-FFF2-40B4-BE49-F238E27FC236}">
                <a16:creationId xmlns="" xmlns:a16="http://schemas.microsoft.com/office/drawing/2014/main" id="{CC712157-6F72-4294-93FC-D088F9879A8E}"/>
              </a:ext>
            </a:extLst>
          </p:cNvPr>
          <p:cNvSpPr txBox="1">
            <a:spLocks noChangeArrowheads="1"/>
          </p:cNvSpPr>
          <p:nvPr/>
        </p:nvSpPr>
        <p:spPr bwMode="auto">
          <a:xfrm>
            <a:off x="4343400" y="3106738"/>
            <a:ext cx="24177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2000" b="1">
                <a:solidFill>
                  <a:srgbClr val="333399"/>
                </a:solidFill>
                <a:latin typeface="微软雅黑" panose="020B0503020204020204" pitchFamily="34" charset="-122"/>
                <a:ea typeface="微软雅黑" panose="020B0503020204020204" pitchFamily="34" charset="-122"/>
              </a:rPr>
              <a:t>任务相关数据</a:t>
            </a:r>
          </a:p>
        </p:txBody>
      </p:sp>
      <p:sp>
        <p:nvSpPr>
          <p:cNvPr id="22" name="Text Box 31">
            <a:extLst>
              <a:ext uri="{FF2B5EF4-FFF2-40B4-BE49-F238E27FC236}">
                <a16:creationId xmlns="" xmlns:a16="http://schemas.microsoft.com/office/drawing/2014/main" id="{4186FEED-A83F-4768-A47F-6E3F961ADB3A}"/>
              </a:ext>
            </a:extLst>
          </p:cNvPr>
          <p:cNvSpPr txBox="1">
            <a:spLocks noChangeArrowheads="1"/>
          </p:cNvSpPr>
          <p:nvPr/>
        </p:nvSpPr>
        <p:spPr bwMode="auto">
          <a:xfrm>
            <a:off x="5470525" y="3883025"/>
            <a:ext cx="6953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2000" b="1">
                <a:solidFill>
                  <a:schemeClr val="bg2">
                    <a:lumMod val="25000"/>
                  </a:schemeClr>
                </a:solidFill>
                <a:latin typeface="微软雅黑" panose="020B0503020204020204" pitchFamily="34" charset="-122"/>
                <a:ea typeface="微软雅黑" panose="020B0503020204020204" pitchFamily="34" charset="-122"/>
              </a:rPr>
              <a:t>选择</a:t>
            </a:r>
          </a:p>
        </p:txBody>
      </p:sp>
      <p:sp>
        <p:nvSpPr>
          <p:cNvPr id="23" name="Text Box 32">
            <a:extLst>
              <a:ext uri="{FF2B5EF4-FFF2-40B4-BE49-F238E27FC236}">
                <a16:creationId xmlns="" xmlns:a16="http://schemas.microsoft.com/office/drawing/2014/main" id="{ED90D789-DB10-4666-9739-B11052B7B0B6}"/>
              </a:ext>
            </a:extLst>
          </p:cNvPr>
          <p:cNvSpPr txBox="1">
            <a:spLocks noChangeArrowheads="1"/>
          </p:cNvSpPr>
          <p:nvPr/>
        </p:nvSpPr>
        <p:spPr bwMode="auto">
          <a:xfrm>
            <a:off x="6096000" y="2420938"/>
            <a:ext cx="167322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2200" b="1">
                <a:solidFill>
                  <a:srgbClr val="C00000"/>
                </a:solidFill>
                <a:latin typeface="微软雅黑" panose="020B0503020204020204" pitchFamily="34" charset="-122"/>
                <a:ea typeface="微软雅黑" panose="020B0503020204020204" pitchFamily="34" charset="-122"/>
              </a:rPr>
              <a:t>数据挖掘</a:t>
            </a:r>
          </a:p>
        </p:txBody>
      </p:sp>
      <p:sp>
        <p:nvSpPr>
          <p:cNvPr id="24" name="Text Box 33">
            <a:extLst>
              <a:ext uri="{FF2B5EF4-FFF2-40B4-BE49-F238E27FC236}">
                <a16:creationId xmlns="" xmlns:a16="http://schemas.microsoft.com/office/drawing/2014/main" id="{29AF7660-25A4-47ED-A42A-D083416E1609}"/>
              </a:ext>
            </a:extLst>
          </p:cNvPr>
          <p:cNvSpPr txBox="1">
            <a:spLocks noChangeArrowheads="1"/>
          </p:cNvSpPr>
          <p:nvPr/>
        </p:nvSpPr>
        <p:spPr bwMode="auto">
          <a:xfrm>
            <a:off x="7086600" y="1506538"/>
            <a:ext cx="169068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2000" b="1">
                <a:solidFill>
                  <a:schemeClr val="bg2">
                    <a:lumMod val="25000"/>
                  </a:schemeClr>
                </a:solidFill>
                <a:latin typeface="微软雅黑" panose="020B0503020204020204" pitchFamily="34" charset="-122"/>
                <a:ea typeface="微软雅黑" panose="020B0503020204020204" pitchFamily="34" charset="-122"/>
              </a:rPr>
              <a:t>模式评估</a:t>
            </a:r>
          </a:p>
        </p:txBody>
      </p:sp>
      <p:sp>
        <p:nvSpPr>
          <p:cNvPr id="25" name="Line 34">
            <a:extLst>
              <a:ext uri="{FF2B5EF4-FFF2-40B4-BE49-F238E27FC236}">
                <a16:creationId xmlns="" xmlns:a16="http://schemas.microsoft.com/office/drawing/2014/main" id="{A593A5C4-6BDF-4114-B8F7-330F33F8E139}"/>
              </a:ext>
            </a:extLst>
          </p:cNvPr>
          <p:cNvSpPr>
            <a:spLocks noChangeShapeType="1"/>
          </p:cNvSpPr>
          <p:nvPr/>
        </p:nvSpPr>
        <p:spPr bwMode="auto">
          <a:xfrm>
            <a:off x="7467600" y="2971800"/>
            <a:ext cx="0" cy="2133600"/>
          </a:xfrm>
          <a:prstGeom prst="line">
            <a:avLst/>
          </a:prstGeom>
          <a:noFill/>
          <a:ln w="38100" cap="flat" cmpd="sng">
            <a:solidFill>
              <a:srgbClr val="333399"/>
            </a:solidFill>
            <a:bevel/>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Line 35">
            <a:extLst>
              <a:ext uri="{FF2B5EF4-FFF2-40B4-BE49-F238E27FC236}">
                <a16:creationId xmlns="" xmlns:a16="http://schemas.microsoft.com/office/drawing/2014/main" id="{EA0C5A36-D3C2-4DE0-8D7B-6C229CEF3543}"/>
              </a:ext>
            </a:extLst>
          </p:cNvPr>
          <p:cNvSpPr>
            <a:spLocks noChangeShapeType="1"/>
          </p:cNvSpPr>
          <p:nvPr/>
        </p:nvSpPr>
        <p:spPr bwMode="auto">
          <a:xfrm>
            <a:off x="9144000" y="1905000"/>
            <a:ext cx="0" cy="3200400"/>
          </a:xfrm>
          <a:prstGeom prst="line">
            <a:avLst/>
          </a:prstGeom>
          <a:noFill/>
          <a:ln w="38100" cap="flat" cmpd="sng">
            <a:solidFill>
              <a:srgbClr val="333399"/>
            </a:solidFill>
            <a:bevel/>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Line 36">
            <a:extLst>
              <a:ext uri="{FF2B5EF4-FFF2-40B4-BE49-F238E27FC236}">
                <a16:creationId xmlns="" xmlns:a16="http://schemas.microsoft.com/office/drawing/2014/main" id="{611A3FB7-3A56-46E8-A84C-163E30B8E227}"/>
              </a:ext>
            </a:extLst>
          </p:cNvPr>
          <p:cNvSpPr>
            <a:spLocks noChangeShapeType="1"/>
          </p:cNvSpPr>
          <p:nvPr/>
        </p:nvSpPr>
        <p:spPr bwMode="auto">
          <a:xfrm flipH="1">
            <a:off x="5791200" y="5105400"/>
            <a:ext cx="3352800" cy="0"/>
          </a:xfrm>
          <a:prstGeom prst="line">
            <a:avLst/>
          </a:prstGeom>
          <a:noFill/>
          <a:ln w="38100" cap="flat" cmpd="sng">
            <a:solidFill>
              <a:srgbClr val="333399"/>
            </a:solidFill>
            <a:bevel/>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Line 37">
            <a:extLst>
              <a:ext uri="{FF2B5EF4-FFF2-40B4-BE49-F238E27FC236}">
                <a16:creationId xmlns="" xmlns:a16="http://schemas.microsoft.com/office/drawing/2014/main" id="{F603B0BB-A213-498F-85C7-9A43A98EC632}"/>
              </a:ext>
            </a:extLst>
          </p:cNvPr>
          <p:cNvSpPr>
            <a:spLocks noChangeShapeType="1"/>
          </p:cNvSpPr>
          <p:nvPr/>
        </p:nvSpPr>
        <p:spPr bwMode="auto">
          <a:xfrm flipV="1">
            <a:off x="5791200" y="4191000"/>
            <a:ext cx="0" cy="914400"/>
          </a:xfrm>
          <a:prstGeom prst="line">
            <a:avLst/>
          </a:prstGeom>
          <a:noFill/>
          <a:ln w="38100" cap="flat" cmpd="sng">
            <a:solidFill>
              <a:srgbClr val="333399"/>
            </a:solidFill>
            <a:bevel/>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Line 38">
            <a:extLst>
              <a:ext uri="{FF2B5EF4-FFF2-40B4-BE49-F238E27FC236}">
                <a16:creationId xmlns="" xmlns:a16="http://schemas.microsoft.com/office/drawing/2014/main" id="{60F2568E-3C50-4E6F-9500-8A0A57AFDE21}"/>
              </a:ext>
            </a:extLst>
          </p:cNvPr>
          <p:cNvSpPr>
            <a:spLocks noChangeShapeType="1"/>
          </p:cNvSpPr>
          <p:nvPr/>
        </p:nvSpPr>
        <p:spPr bwMode="auto">
          <a:xfrm>
            <a:off x="9144000" y="5105400"/>
            <a:ext cx="0" cy="838200"/>
          </a:xfrm>
          <a:prstGeom prst="line">
            <a:avLst/>
          </a:prstGeom>
          <a:noFill/>
          <a:ln w="38100" cap="flat" cmpd="sng">
            <a:solidFill>
              <a:srgbClr val="333399"/>
            </a:solidFill>
            <a:prstDash val="sysDot"/>
            <a:bevel/>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Line 39">
            <a:extLst>
              <a:ext uri="{FF2B5EF4-FFF2-40B4-BE49-F238E27FC236}">
                <a16:creationId xmlns="" xmlns:a16="http://schemas.microsoft.com/office/drawing/2014/main" id="{23F1139C-936C-442C-A9B8-7CEF483F2EE1}"/>
              </a:ext>
            </a:extLst>
          </p:cNvPr>
          <p:cNvSpPr>
            <a:spLocks noChangeShapeType="1"/>
          </p:cNvSpPr>
          <p:nvPr/>
        </p:nvSpPr>
        <p:spPr bwMode="auto">
          <a:xfrm flipH="1">
            <a:off x="4114800" y="5943600"/>
            <a:ext cx="5029200" cy="0"/>
          </a:xfrm>
          <a:prstGeom prst="line">
            <a:avLst/>
          </a:prstGeom>
          <a:noFill/>
          <a:ln w="38100" cap="flat" cmpd="sng">
            <a:solidFill>
              <a:srgbClr val="333399"/>
            </a:solidFill>
            <a:prstDash val="sysDot"/>
            <a:bevel/>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Line 40">
            <a:extLst>
              <a:ext uri="{FF2B5EF4-FFF2-40B4-BE49-F238E27FC236}">
                <a16:creationId xmlns="" xmlns:a16="http://schemas.microsoft.com/office/drawing/2014/main" id="{0BD6A0BC-1801-4B0C-8C59-5AE2D809C87F}"/>
              </a:ext>
            </a:extLst>
          </p:cNvPr>
          <p:cNvSpPr>
            <a:spLocks noChangeShapeType="1"/>
          </p:cNvSpPr>
          <p:nvPr/>
        </p:nvSpPr>
        <p:spPr bwMode="auto">
          <a:xfrm flipH="1" flipV="1">
            <a:off x="3733800" y="5516880"/>
            <a:ext cx="381000" cy="426720"/>
          </a:xfrm>
          <a:prstGeom prst="line">
            <a:avLst/>
          </a:prstGeom>
          <a:noFill/>
          <a:ln w="38100" cap="flat" cmpd="sng">
            <a:solidFill>
              <a:srgbClr val="333399"/>
            </a:solidFill>
            <a:prstDash val="sysDot"/>
            <a:bevel/>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Line 41">
            <a:extLst>
              <a:ext uri="{FF2B5EF4-FFF2-40B4-BE49-F238E27FC236}">
                <a16:creationId xmlns="" xmlns:a16="http://schemas.microsoft.com/office/drawing/2014/main" id="{B8F83235-78AC-47E5-B492-7F3E3B88961D}"/>
              </a:ext>
            </a:extLst>
          </p:cNvPr>
          <p:cNvSpPr>
            <a:spLocks noChangeShapeType="1"/>
          </p:cNvSpPr>
          <p:nvPr/>
        </p:nvSpPr>
        <p:spPr bwMode="auto">
          <a:xfrm>
            <a:off x="4114800" y="5103813"/>
            <a:ext cx="1371600" cy="0"/>
          </a:xfrm>
          <a:prstGeom prst="line">
            <a:avLst/>
          </a:prstGeom>
          <a:noFill/>
          <a:ln w="28575" cap="flat" cmpd="sng">
            <a:solidFill>
              <a:srgbClr val="333399"/>
            </a:solidFill>
            <a:prstDash val="dash"/>
            <a:bevel/>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33" name="Line 42">
            <a:extLst>
              <a:ext uri="{FF2B5EF4-FFF2-40B4-BE49-F238E27FC236}">
                <a16:creationId xmlns="" xmlns:a16="http://schemas.microsoft.com/office/drawing/2014/main" id="{DED072A0-4198-4133-B3DA-2D9B96EBAF25}"/>
              </a:ext>
            </a:extLst>
          </p:cNvPr>
          <p:cNvSpPr>
            <a:spLocks noChangeShapeType="1"/>
          </p:cNvSpPr>
          <p:nvPr/>
        </p:nvSpPr>
        <p:spPr bwMode="auto">
          <a:xfrm flipV="1">
            <a:off x="5486400" y="4038599"/>
            <a:ext cx="0" cy="1065213"/>
          </a:xfrm>
          <a:prstGeom prst="line">
            <a:avLst/>
          </a:prstGeom>
          <a:noFill/>
          <a:ln w="28575" cap="flat" cmpd="sng">
            <a:solidFill>
              <a:srgbClr val="333399"/>
            </a:solidFill>
            <a:prstDash val="dash"/>
            <a:bevel/>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a:p>
        </p:txBody>
      </p:sp>
      <p:sp>
        <p:nvSpPr>
          <p:cNvPr id="34" name="流程图: 磁盘 33">
            <a:extLst>
              <a:ext uri="{FF2B5EF4-FFF2-40B4-BE49-F238E27FC236}">
                <a16:creationId xmlns="" xmlns:a16="http://schemas.microsoft.com/office/drawing/2014/main" id="{28BE5634-991C-4935-9C62-25D9017542CD}"/>
              </a:ext>
            </a:extLst>
          </p:cNvPr>
          <p:cNvSpPr/>
          <p:nvPr/>
        </p:nvSpPr>
        <p:spPr>
          <a:xfrm>
            <a:off x="2697480" y="5257800"/>
            <a:ext cx="445770" cy="685800"/>
          </a:xfrm>
          <a:prstGeom prst="flowChartMagneticDisk">
            <a:avLst/>
          </a:prstGeom>
          <a:solidFill>
            <a:srgbClr val="3333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流程图: 磁盘 34">
            <a:extLst>
              <a:ext uri="{FF2B5EF4-FFF2-40B4-BE49-F238E27FC236}">
                <a16:creationId xmlns="" xmlns:a16="http://schemas.microsoft.com/office/drawing/2014/main" id="{D59114D6-0996-4D9F-BA91-3EDB73D423FE}"/>
              </a:ext>
            </a:extLst>
          </p:cNvPr>
          <p:cNvSpPr/>
          <p:nvPr/>
        </p:nvSpPr>
        <p:spPr>
          <a:xfrm>
            <a:off x="2179320" y="5516880"/>
            <a:ext cx="445770" cy="685800"/>
          </a:xfrm>
          <a:prstGeom prst="flowChartMagneticDisk">
            <a:avLst/>
          </a:prstGeom>
          <a:solidFill>
            <a:srgbClr val="3333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流程图: 磁盘 35">
            <a:extLst>
              <a:ext uri="{FF2B5EF4-FFF2-40B4-BE49-F238E27FC236}">
                <a16:creationId xmlns="" xmlns:a16="http://schemas.microsoft.com/office/drawing/2014/main" id="{715F8D9E-C594-44B0-BD0B-DD603F3D6C7E}"/>
              </a:ext>
            </a:extLst>
          </p:cNvPr>
          <p:cNvSpPr/>
          <p:nvPr/>
        </p:nvSpPr>
        <p:spPr>
          <a:xfrm>
            <a:off x="3215640" y="5516880"/>
            <a:ext cx="445770" cy="685800"/>
          </a:xfrm>
          <a:prstGeom prst="flowChartMagneticDisk">
            <a:avLst/>
          </a:prstGeom>
          <a:solidFill>
            <a:srgbClr val="333399"/>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流程图: 磁盘 36">
            <a:extLst>
              <a:ext uri="{FF2B5EF4-FFF2-40B4-BE49-F238E27FC236}">
                <a16:creationId xmlns="" xmlns:a16="http://schemas.microsoft.com/office/drawing/2014/main" id="{A645B1CE-BC06-402C-9E33-71679A183550}"/>
              </a:ext>
            </a:extLst>
          </p:cNvPr>
          <p:cNvSpPr/>
          <p:nvPr/>
        </p:nvSpPr>
        <p:spPr>
          <a:xfrm>
            <a:off x="3984625" y="4249738"/>
            <a:ext cx="1235075" cy="673100"/>
          </a:xfrm>
          <a:prstGeom prst="flowChartMagneticDisk">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流程图: 多文档 37">
            <a:extLst>
              <a:ext uri="{FF2B5EF4-FFF2-40B4-BE49-F238E27FC236}">
                <a16:creationId xmlns="" xmlns:a16="http://schemas.microsoft.com/office/drawing/2014/main" id="{97CC6742-2BF9-46D6-844E-22348F93AA14}"/>
              </a:ext>
            </a:extLst>
          </p:cNvPr>
          <p:cNvSpPr/>
          <p:nvPr/>
        </p:nvSpPr>
        <p:spPr>
          <a:xfrm>
            <a:off x="6096000" y="3028951"/>
            <a:ext cx="776287" cy="755649"/>
          </a:xfrm>
          <a:prstGeom prst="flowChartMultidocument">
            <a:avLst/>
          </a:prstGeom>
          <a:solidFill>
            <a:schemeClr val="bg2">
              <a:lumMod val="2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KSO_Shape">
            <a:extLst>
              <a:ext uri="{FF2B5EF4-FFF2-40B4-BE49-F238E27FC236}">
                <a16:creationId xmlns="" xmlns:a16="http://schemas.microsoft.com/office/drawing/2014/main" id="{0DCFF3EA-6C15-4685-AE85-7F38D8ADCACD}"/>
              </a:ext>
            </a:extLst>
          </p:cNvPr>
          <p:cNvSpPr>
            <a:spLocks/>
          </p:cNvSpPr>
          <p:nvPr/>
        </p:nvSpPr>
        <p:spPr bwMode="auto">
          <a:xfrm>
            <a:off x="7956073" y="2018940"/>
            <a:ext cx="959327" cy="682722"/>
          </a:xfrm>
          <a:custGeom>
            <a:avLst/>
            <a:gdLst>
              <a:gd name="T0" fmla="*/ 1091648 w 2509838"/>
              <a:gd name="T1" fmla="*/ 1608111 h 1787526"/>
              <a:gd name="T2" fmla="*/ 1364673 w 2509838"/>
              <a:gd name="T3" fmla="*/ 1644625 h 1787526"/>
              <a:gd name="T4" fmla="*/ 1419551 w 2509838"/>
              <a:gd name="T5" fmla="*/ 1603152 h 1787526"/>
              <a:gd name="T6" fmla="*/ 2438407 w 2509838"/>
              <a:gd name="T7" fmla="*/ 1567539 h 1787526"/>
              <a:gd name="T8" fmla="*/ 2487842 w 2509838"/>
              <a:gd name="T9" fmla="*/ 1592108 h 1787526"/>
              <a:gd name="T10" fmla="*/ 2509611 w 2509838"/>
              <a:gd name="T11" fmla="*/ 1640568 h 1787526"/>
              <a:gd name="T12" fmla="*/ 2495552 w 2509838"/>
              <a:gd name="T13" fmla="*/ 1753040 h 1787526"/>
              <a:gd name="T14" fmla="*/ 2450426 w 2509838"/>
              <a:gd name="T15" fmla="*/ 1783920 h 1787526"/>
              <a:gd name="T16" fmla="*/ 55558 w 2509838"/>
              <a:gd name="T17" fmla="*/ 1782793 h 1787526"/>
              <a:gd name="T18" fmla="*/ 12472 w 2509838"/>
              <a:gd name="T19" fmla="*/ 1750110 h 1787526"/>
              <a:gd name="T20" fmla="*/ 680 w 2509838"/>
              <a:gd name="T21" fmla="*/ 1636736 h 1787526"/>
              <a:gd name="T22" fmla="*/ 24717 w 2509838"/>
              <a:gd name="T23" fmla="*/ 1589628 h 1787526"/>
              <a:gd name="T24" fmla="*/ 75740 w 2509838"/>
              <a:gd name="T25" fmla="*/ 1567089 h 1787526"/>
              <a:gd name="T26" fmla="*/ 933501 w 2509838"/>
              <a:gd name="T27" fmla="*/ 749091 h 1787526"/>
              <a:gd name="T28" fmla="*/ 932155 w 2509838"/>
              <a:gd name="T29" fmla="*/ 1160902 h 1787526"/>
              <a:gd name="T30" fmla="*/ 829865 w 2509838"/>
              <a:gd name="T31" fmla="*/ 1167944 h 1787526"/>
              <a:gd name="T32" fmla="*/ 814387 w 2509838"/>
              <a:gd name="T33" fmla="*/ 760448 h 1787526"/>
              <a:gd name="T34" fmla="*/ 837043 w 2509838"/>
              <a:gd name="T35" fmla="*/ 738188 h 1787526"/>
              <a:gd name="T36" fmla="*/ 1416304 w 2509838"/>
              <a:gd name="T37" fmla="*/ 686474 h 1787526"/>
              <a:gd name="T38" fmla="*/ 1412034 w 2509838"/>
              <a:gd name="T39" fmla="*/ 1161601 h 1787526"/>
              <a:gd name="T40" fmla="*/ 1308659 w 2509838"/>
              <a:gd name="T41" fmla="*/ 1166588 h 1787526"/>
              <a:gd name="T42" fmla="*/ 1296074 w 2509838"/>
              <a:gd name="T43" fmla="*/ 694181 h 1787526"/>
              <a:gd name="T44" fmla="*/ 988416 w 2509838"/>
              <a:gd name="T45" fmla="*/ 671513 h 1787526"/>
              <a:gd name="T46" fmla="*/ 1088565 w 2509838"/>
              <a:gd name="T47" fmla="*/ 688968 h 1787526"/>
              <a:gd name="T48" fmla="*/ 1081281 w 2509838"/>
              <a:gd name="T49" fmla="*/ 1163414 h 1787526"/>
              <a:gd name="T50" fmla="*/ 976581 w 2509838"/>
              <a:gd name="T51" fmla="*/ 1165228 h 1787526"/>
              <a:gd name="T52" fmla="*/ 966338 w 2509838"/>
              <a:gd name="T53" fmla="*/ 691461 h 1787526"/>
              <a:gd name="T54" fmla="*/ 1546133 w 2509838"/>
              <a:gd name="T55" fmla="*/ 590550 h 1787526"/>
              <a:gd name="T56" fmla="*/ 1571170 w 2509838"/>
              <a:gd name="T57" fmla="*/ 617105 h 1787526"/>
              <a:gd name="T58" fmla="*/ 1558196 w 2509838"/>
              <a:gd name="T59" fmla="*/ 1165903 h 1787526"/>
              <a:gd name="T60" fmla="*/ 1453496 w 2509838"/>
              <a:gd name="T61" fmla="*/ 1160229 h 1787526"/>
              <a:gd name="T62" fmla="*/ 1449399 w 2509838"/>
              <a:gd name="T63" fmla="*/ 608026 h 1787526"/>
              <a:gd name="T64" fmla="*/ 1229322 w 2509838"/>
              <a:gd name="T65" fmla="*/ 590777 h 1787526"/>
              <a:gd name="T66" fmla="*/ 1252538 w 2509838"/>
              <a:gd name="T67" fmla="*/ 620282 h 1787526"/>
              <a:gd name="T68" fmla="*/ 1236833 w 2509838"/>
              <a:gd name="T69" fmla="*/ 1167492 h 1787526"/>
              <a:gd name="T70" fmla="*/ 1132815 w 2509838"/>
              <a:gd name="T71" fmla="*/ 1157959 h 1787526"/>
              <a:gd name="T72" fmla="*/ 1131450 w 2509838"/>
              <a:gd name="T73" fmla="*/ 605303 h 1787526"/>
              <a:gd name="T74" fmla="*/ 1713065 w 2509838"/>
              <a:gd name="T75" fmla="*/ 508680 h 1787526"/>
              <a:gd name="T76" fmla="*/ 1733550 w 2509838"/>
              <a:gd name="T77" fmla="*/ 545860 h 1787526"/>
              <a:gd name="T78" fmla="*/ 1715797 w 2509838"/>
              <a:gd name="T79" fmla="*/ 1168174 h 1787526"/>
              <a:gd name="T80" fmla="*/ 1612689 w 2509838"/>
              <a:gd name="T81" fmla="*/ 1153438 h 1787526"/>
              <a:gd name="T82" fmla="*/ 1614055 w 2509838"/>
              <a:gd name="T83" fmla="*/ 521829 h 1787526"/>
              <a:gd name="T84" fmla="*/ 1733550 w 2509838"/>
              <a:gd name="T85" fmla="*/ 464215 h 1787526"/>
              <a:gd name="T86" fmla="*/ 1501548 w 2509838"/>
              <a:gd name="T87" fmla="*/ 379141 h 1787526"/>
              <a:gd name="T88" fmla="*/ 188232 w 2509838"/>
              <a:gd name="T89" fmla="*/ 103187 h 1787526"/>
              <a:gd name="T90" fmla="*/ 158976 w 2509838"/>
              <a:gd name="T91" fmla="*/ 139700 h 1787526"/>
              <a:gd name="T92" fmla="*/ 160110 w 2509838"/>
              <a:gd name="T93" fmla="*/ 1353684 h 1787526"/>
              <a:gd name="T94" fmla="*/ 191407 w 2509838"/>
              <a:gd name="T95" fmla="*/ 1389063 h 1787526"/>
              <a:gd name="T96" fmla="*/ 2288041 w 2509838"/>
              <a:gd name="T97" fmla="*/ 1398588 h 1787526"/>
              <a:gd name="T98" fmla="*/ 2332945 w 2509838"/>
              <a:gd name="T99" fmla="*/ 1378857 h 1787526"/>
              <a:gd name="T100" fmla="*/ 2354036 w 2509838"/>
              <a:gd name="T101" fmla="*/ 1337129 h 1787526"/>
              <a:gd name="T102" fmla="*/ 2343830 w 2509838"/>
              <a:gd name="T103" fmla="*/ 124505 h 1787526"/>
              <a:gd name="T104" fmla="*/ 2305957 w 2509838"/>
              <a:gd name="T105" fmla="*/ 95704 h 1787526"/>
              <a:gd name="T106" fmla="*/ 2436813 w 2509838"/>
              <a:gd name="T107" fmla="*/ 680 h 1787526"/>
              <a:gd name="T108" fmla="*/ 2486479 w 2509838"/>
              <a:gd name="T109" fmla="*/ 25400 h 1787526"/>
              <a:gd name="T110" fmla="*/ 2508250 w 2509838"/>
              <a:gd name="T111" fmla="*/ 74159 h 1787526"/>
              <a:gd name="T112" fmla="*/ 2493963 w 2509838"/>
              <a:gd name="T113" fmla="*/ 1455965 h 1787526"/>
              <a:gd name="T114" fmla="*/ 2449286 w 2509838"/>
              <a:gd name="T115" fmla="*/ 1487034 h 1787526"/>
              <a:gd name="T116" fmla="*/ 57150 w 2509838"/>
              <a:gd name="T117" fmla="*/ 1485674 h 1787526"/>
              <a:gd name="T118" fmla="*/ 13833 w 2509838"/>
              <a:gd name="T119" fmla="*/ 1452790 h 1787526"/>
              <a:gd name="T120" fmla="*/ 2041 w 2509838"/>
              <a:gd name="T121" fmla="*/ 70304 h 1787526"/>
              <a:gd name="T122" fmla="*/ 26307 w 2509838"/>
              <a:gd name="T123" fmla="*/ 22905 h 1787526"/>
              <a:gd name="T124" fmla="*/ 77333 w 2509838"/>
              <a:gd name="T125" fmla="*/ 227 h 1787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509838" h="1787526">
                <a:moveTo>
                  <a:pt x="80048" y="1566863"/>
                </a:moveTo>
                <a:lnTo>
                  <a:pt x="84357" y="1566863"/>
                </a:lnTo>
                <a:lnTo>
                  <a:pt x="1096637" y="1566863"/>
                </a:lnTo>
                <a:lnTo>
                  <a:pt x="1094823" y="1569568"/>
                </a:lnTo>
                <a:lnTo>
                  <a:pt x="1093235" y="1572498"/>
                </a:lnTo>
                <a:lnTo>
                  <a:pt x="1092102" y="1575879"/>
                </a:lnTo>
                <a:lnTo>
                  <a:pt x="1090968" y="1579035"/>
                </a:lnTo>
                <a:lnTo>
                  <a:pt x="1090287" y="1582415"/>
                </a:lnTo>
                <a:lnTo>
                  <a:pt x="1089607" y="1585571"/>
                </a:lnTo>
                <a:lnTo>
                  <a:pt x="1089380" y="1589177"/>
                </a:lnTo>
                <a:lnTo>
                  <a:pt x="1089154" y="1592558"/>
                </a:lnTo>
                <a:lnTo>
                  <a:pt x="1089380" y="1597968"/>
                </a:lnTo>
                <a:lnTo>
                  <a:pt x="1090287" y="1603152"/>
                </a:lnTo>
                <a:lnTo>
                  <a:pt x="1091648" y="1608111"/>
                </a:lnTo>
                <a:lnTo>
                  <a:pt x="1093689" y="1612844"/>
                </a:lnTo>
                <a:lnTo>
                  <a:pt x="1095957" y="1617352"/>
                </a:lnTo>
                <a:lnTo>
                  <a:pt x="1098678" y="1621634"/>
                </a:lnTo>
                <a:lnTo>
                  <a:pt x="1101853" y="1625692"/>
                </a:lnTo>
                <a:lnTo>
                  <a:pt x="1105481" y="1629523"/>
                </a:lnTo>
                <a:lnTo>
                  <a:pt x="1109563" y="1632679"/>
                </a:lnTo>
                <a:lnTo>
                  <a:pt x="1113871" y="1635834"/>
                </a:lnTo>
                <a:lnTo>
                  <a:pt x="1118633" y="1638314"/>
                </a:lnTo>
                <a:lnTo>
                  <a:pt x="1123395" y="1640568"/>
                </a:lnTo>
                <a:lnTo>
                  <a:pt x="1128611" y="1642371"/>
                </a:lnTo>
                <a:lnTo>
                  <a:pt x="1134053" y="1643498"/>
                </a:lnTo>
                <a:lnTo>
                  <a:pt x="1139496" y="1644174"/>
                </a:lnTo>
                <a:lnTo>
                  <a:pt x="1145391" y="1644625"/>
                </a:lnTo>
                <a:lnTo>
                  <a:pt x="1364673" y="1644625"/>
                </a:lnTo>
                <a:lnTo>
                  <a:pt x="1370343" y="1644174"/>
                </a:lnTo>
                <a:lnTo>
                  <a:pt x="1376012" y="1643498"/>
                </a:lnTo>
                <a:lnTo>
                  <a:pt x="1381227" y="1642371"/>
                </a:lnTo>
                <a:lnTo>
                  <a:pt x="1386443" y="1640568"/>
                </a:lnTo>
                <a:lnTo>
                  <a:pt x="1391432" y="1638314"/>
                </a:lnTo>
                <a:lnTo>
                  <a:pt x="1396194" y="1635834"/>
                </a:lnTo>
                <a:lnTo>
                  <a:pt x="1400502" y="1632679"/>
                </a:lnTo>
                <a:lnTo>
                  <a:pt x="1404357" y="1629523"/>
                </a:lnTo>
                <a:lnTo>
                  <a:pt x="1407986" y="1625692"/>
                </a:lnTo>
                <a:lnTo>
                  <a:pt x="1411160" y="1621634"/>
                </a:lnTo>
                <a:lnTo>
                  <a:pt x="1414108" y="1617352"/>
                </a:lnTo>
                <a:lnTo>
                  <a:pt x="1416376" y="1612844"/>
                </a:lnTo>
                <a:lnTo>
                  <a:pt x="1418417" y="1608111"/>
                </a:lnTo>
                <a:lnTo>
                  <a:pt x="1419551" y="1603152"/>
                </a:lnTo>
                <a:lnTo>
                  <a:pt x="1420684" y="1597968"/>
                </a:lnTo>
                <a:lnTo>
                  <a:pt x="1420911" y="1592558"/>
                </a:lnTo>
                <a:lnTo>
                  <a:pt x="1420684" y="1589177"/>
                </a:lnTo>
                <a:lnTo>
                  <a:pt x="1420231" y="1585571"/>
                </a:lnTo>
                <a:lnTo>
                  <a:pt x="1419551" y="1582415"/>
                </a:lnTo>
                <a:lnTo>
                  <a:pt x="1418870" y="1579035"/>
                </a:lnTo>
                <a:lnTo>
                  <a:pt x="1417737" y="1575879"/>
                </a:lnTo>
                <a:lnTo>
                  <a:pt x="1416603" y="1572498"/>
                </a:lnTo>
                <a:lnTo>
                  <a:pt x="1415015" y="1569568"/>
                </a:lnTo>
                <a:lnTo>
                  <a:pt x="1413201" y="1566863"/>
                </a:lnTo>
                <a:lnTo>
                  <a:pt x="2425481" y="1566863"/>
                </a:lnTo>
                <a:lnTo>
                  <a:pt x="2429790" y="1566863"/>
                </a:lnTo>
                <a:lnTo>
                  <a:pt x="2434099" y="1567089"/>
                </a:lnTo>
                <a:lnTo>
                  <a:pt x="2438407" y="1567539"/>
                </a:lnTo>
                <a:lnTo>
                  <a:pt x="2442489" y="1568216"/>
                </a:lnTo>
                <a:lnTo>
                  <a:pt x="2446571" y="1569117"/>
                </a:lnTo>
                <a:lnTo>
                  <a:pt x="2450426" y="1570244"/>
                </a:lnTo>
                <a:lnTo>
                  <a:pt x="2454507" y="1571596"/>
                </a:lnTo>
                <a:lnTo>
                  <a:pt x="2458362" y="1572723"/>
                </a:lnTo>
                <a:lnTo>
                  <a:pt x="2462217" y="1574301"/>
                </a:lnTo>
                <a:lnTo>
                  <a:pt x="2465619" y="1576104"/>
                </a:lnTo>
                <a:lnTo>
                  <a:pt x="2469247" y="1578133"/>
                </a:lnTo>
                <a:lnTo>
                  <a:pt x="2472422" y="1580162"/>
                </a:lnTo>
                <a:lnTo>
                  <a:pt x="2476050" y="1581965"/>
                </a:lnTo>
                <a:lnTo>
                  <a:pt x="2478998" y="1584669"/>
                </a:lnTo>
                <a:lnTo>
                  <a:pt x="2482173" y="1586923"/>
                </a:lnTo>
                <a:lnTo>
                  <a:pt x="2485121" y="1589628"/>
                </a:lnTo>
                <a:lnTo>
                  <a:pt x="2487842" y="1592108"/>
                </a:lnTo>
                <a:lnTo>
                  <a:pt x="2490336" y="1595038"/>
                </a:lnTo>
                <a:lnTo>
                  <a:pt x="2492831" y="1597968"/>
                </a:lnTo>
                <a:lnTo>
                  <a:pt x="2495552" y="1601123"/>
                </a:lnTo>
                <a:lnTo>
                  <a:pt x="2497366" y="1604054"/>
                </a:lnTo>
                <a:lnTo>
                  <a:pt x="2499407" y="1607434"/>
                </a:lnTo>
                <a:lnTo>
                  <a:pt x="2501448" y="1610815"/>
                </a:lnTo>
                <a:lnTo>
                  <a:pt x="2503035" y="1614196"/>
                </a:lnTo>
                <a:lnTo>
                  <a:pt x="2504623" y="1618028"/>
                </a:lnTo>
                <a:lnTo>
                  <a:pt x="2505983" y="1621409"/>
                </a:lnTo>
                <a:lnTo>
                  <a:pt x="2507117" y="1625241"/>
                </a:lnTo>
                <a:lnTo>
                  <a:pt x="2508024" y="1629073"/>
                </a:lnTo>
                <a:lnTo>
                  <a:pt x="2508704" y="1632679"/>
                </a:lnTo>
                <a:lnTo>
                  <a:pt x="2509385" y="1636736"/>
                </a:lnTo>
                <a:lnTo>
                  <a:pt x="2509611" y="1640568"/>
                </a:lnTo>
                <a:lnTo>
                  <a:pt x="2509838" y="1644625"/>
                </a:lnTo>
                <a:lnTo>
                  <a:pt x="2509838" y="1709764"/>
                </a:lnTo>
                <a:lnTo>
                  <a:pt x="2509611" y="1713822"/>
                </a:lnTo>
                <a:lnTo>
                  <a:pt x="2509385" y="1717428"/>
                </a:lnTo>
                <a:lnTo>
                  <a:pt x="2508704" y="1721485"/>
                </a:lnTo>
                <a:lnTo>
                  <a:pt x="2508024" y="1725317"/>
                </a:lnTo>
                <a:lnTo>
                  <a:pt x="2507117" y="1729148"/>
                </a:lnTo>
                <a:lnTo>
                  <a:pt x="2505983" y="1732755"/>
                </a:lnTo>
                <a:lnTo>
                  <a:pt x="2504623" y="1736361"/>
                </a:lnTo>
                <a:lnTo>
                  <a:pt x="2503035" y="1740193"/>
                </a:lnTo>
                <a:lnTo>
                  <a:pt x="2501448" y="1743348"/>
                </a:lnTo>
                <a:lnTo>
                  <a:pt x="2499407" y="1746955"/>
                </a:lnTo>
                <a:lnTo>
                  <a:pt x="2497366" y="1750110"/>
                </a:lnTo>
                <a:lnTo>
                  <a:pt x="2495552" y="1753040"/>
                </a:lnTo>
                <a:lnTo>
                  <a:pt x="2492831" y="1756421"/>
                </a:lnTo>
                <a:lnTo>
                  <a:pt x="2490336" y="1759126"/>
                </a:lnTo>
                <a:lnTo>
                  <a:pt x="2487842" y="1762282"/>
                </a:lnTo>
                <a:lnTo>
                  <a:pt x="2485121" y="1764761"/>
                </a:lnTo>
                <a:lnTo>
                  <a:pt x="2482173" y="1767466"/>
                </a:lnTo>
                <a:lnTo>
                  <a:pt x="2478998" y="1769720"/>
                </a:lnTo>
                <a:lnTo>
                  <a:pt x="2476050" y="1772199"/>
                </a:lnTo>
                <a:lnTo>
                  <a:pt x="2472422" y="1774228"/>
                </a:lnTo>
                <a:lnTo>
                  <a:pt x="2469247" y="1776256"/>
                </a:lnTo>
                <a:lnTo>
                  <a:pt x="2465619" y="1778285"/>
                </a:lnTo>
                <a:lnTo>
                  <a:pt x="2462217" y="1780088"/>
                </a:lnTo>
                <a:lnTo>
                  <a:pt x="2458362" y="1781440"/>
                </a:lnTo>
                <a:lnTo>
                  <a:pt x="2454507" y="1782793"/>
                </a:lnTo>
                <a:lnTo>
                  <a:pt x="2450426" y="1783920"/>
                </a:lnTo>
                <a:lnTo>
                  <a:pt x="2446571" y="1785272"/>
                </a:lnTo>
                <a:lnTo>
                  <a:pt x="2442489" y="1785948"/>
                </a:lnTo>
                <a:lnTo>
                  <a:pt x="2438407" y="1786850"/>
                </a:lnTo>
                <a:lnTo>
                  <a:pt x="2434099" y="1787301"/>
                </a:lnTo>
                <a:lnTo>
                  <a:pt x="2429790" y="1787526"/>
                </a:lnTo>
                <a:lnTo>
                  <a:pt x="2425481" y="1787526"/>
                </a:lnTo>
                <a:lnTo>
                  <a:pt x="84357" y="1787526"/>
                </a:lnTo>
                <a:lnTo>
                  <a:pt x="80048" y="1787526"/>
                </a:lnTo>
                <a:lnTo>
                  <a:pt x="75740" y="1787301"/>
                </a:lnTo>
                <a:lnTo>
                  <a:pt x="71431" y="1786850"/>
                </a:lnTo>
                <a:lnTo>
                  <a:pt x="67349" y="1785948"/>
                </a:lnTo>
                <a:lnTo>
                  <a:pt x="63494" y="1785272"/>
                </a:lnTo>
                <a:lnTo>
                  <a:pt x="59413" y="1783920"/>
                </a:lnTo>
                <a:lnTo>
                  <a:pt x="55558" y="1782793"/>
                </a:lnTo>
                <a:lnTo>
                  <a:pt x="51476" y="1781440"/>
                </a:lnTo>
                <a:lnTo>
                  <a:pt x="48074" y="1780088"/>
                </a:lnTo>
                <a:lnTo>
                  <a:pt x="44219" y="1778285"/>
                </a:lnTo>
                <a:lnTo>
                  <a:pt x="40591" y="1776256"/>
                </a:lnTo>
                <a:lnTo>
                  <a:pt x="37416" y="1774228"/>
                </a:lnTo>
                <a:lnTo>
                  <a:pt x="33788" y="1772199"/>
                </a:lnTo>
                <a:lnTo>
                  <a:pt x="30840" y="1769720"/>
                </a:lnTo>
                <a:lnTo>
                  <a:pt x="27892" y="1767466"/>
                </a:lnTo>
                <a:lnTo>
                  <a:pt x="24717" y="1764761"/>
                </a:lnTo>
                <a:lnTo>
                  <a:pt x="21996" y="1762282"/>
                </a:lnTo>
                <a:lnTo>
                  <a:pt x="19502" y="1759126"/>
                </a:lnTo>
                <a:lnTo>
                  <a:pt x="17007" y="1756421"/>
                </a:lnTo>
                <a:lnTo>
                  <a:pt x="14513" y="1753040"/>
                </a:lnTo>
                <a:lnTo>
                  <a:pt x="12472" y="1750110"/>
                </a:lnTo>
                <a:lnTo>
                  <a:pt x="10431" y="1746955"/>
                </a:lnTo>
                <a:lnTo>
                  <a:pt x="8390" y="1743348"/>
                </a:lnTo>
                <a:lnTo>
                  <a:pt x="6803" y="1740193"/>
                </a:lnTo>
                <a:lnTo>
                  <a:pt x="5442" y="1736361"/>
                </a:lnTo>
                <a:lnTo>
                  <a:pt x="3855" y="1732755"/>
                </a:lnTo>
                <a:lnTo>
                  <a:pt x="2948" y="1729148"/>
                </a:lnTo>
                <a:lnTo>
                  <a:pt x="1814" y="1725317"/>
                </a:lnTo>
                <a:lnTo>
                  <a:pt x="1134" y="1721485"/>
                </a:lnTo>
                <a:lnTo>
                  <a:pt x="680" y="1717428"/>
                </a:lnTo>
                <a:lnTo>
                  <a:pt x="227" y="1713822"/>
                </a:lnTo>
                <a:lnTo>
                  <a:pt x="0" y="1709764"/>
                </a:lnTo>
                <a:lnTo>
                  <a:pt x="0" y="1644625"/>
                </a:lnTo>
                <a:lnTo>
                  <a:pt x="227" y="1640568"/>
                </a:lnTo>
                <a:lnTo>
                  <a:pt x="680" y="1636736"/>
                </a:lnTo>
                <a:lnTo>
                  <a:pt x="1134" y="1632679"/>
                </a:lnTo>
                <a:lnTo>
                  <a:pt x="1814" y="1629073"/>
                </a:lnTo>
                <a:lnTo>
                  <a:pt x="2948" y="1625241"/>
                </a:lnTo>
                <a:lnTo>
                  <a:pt x="3855" y="1621409"/>
                </a:lnTo>
                <a:lnTo>
                  <a:pt x="5442" y="1618028"/>
                </a:lnTo>
                <a:lnTo>
                  <a:pt x="6803" y="1614196"/>
                </a:lnTo>
                <a:lnTo>
                  <a:pt x="8390" y="1610815"/>
                </a:lnTo>
                <a:lnTo>
                  <a:pt x="10431" y="1607434"/>
                </a:lnTo>
                <a:lnTo>
                  <a:pt x="12472" y="1604054"/>
                </a:lnTo>
                <a:lnTo>
                  <a:pt x="14513" y="1601123"/>
                </a:lnTo>
                <a:lnTo>
                  <a:pt x="17007" y="1597968"/>
                </a:lnTo>
                <a:lnTo>
                  <a:pt x="19502" y="1595038"/>
                </a:lnTo>
                <a:lnTo>
                  <a:pt x="21996" y="1592108"/>
                </a:lnTo>
                <a:lnTo>
                  <a:pt x="24717" y="1589628"/>
                </a:lnTo>
                <a:lnTo>
                  <a:pt x="27892" y="1586923"/>
                </a:lnTo>
                <a:lnTo>
                  <a:pt x="30840" y="1584669"/>
                </a:lnTo>
                <a:lnTo>
                  <a:pt x="33788" y="1581965"/>
                </a:lnTo>
                <a:lnTo>
                  <a:pt x="37416" y="1580162"/>
                </a:lnTo>
                <a:lnTo>
                  <a:pt x="40591" y="1578133"/>
                </a:lnTo>
                <a:lnTo>
                  <a:pt x="44219" y="1576104"/>
                </a:lnTo>
                <a:lnTo>
                  <a:pt x="48074" y="1574301"/>
                </a:lnTo>
                <a:lnTo>
                  <a:pt x="51476" y="1572723"/>
                </a:lnTo>
                <a:lnTo>
                  <a:pt x="55558" y="1571596"/>
                </a:lnTo>
                <a:lnTo>
                  <a:pt x="59413" y="1570244"/>
                </a:lnTo>
                <a:lnTo>
                  <a:pt x="63494" y="1569117"/>
                </a:lnTo>
                <a:lnTo>
                  <a:pt x="67349" y="1568216"/>
                </a:lnTo>
                <a:lnTo>
                  <a:pt x="71431" y="1567539"/>
                </a:lnTo>
                <a:lnTo>
                  <a:pt x="75740" y="1567089"/>
                </a:lnTo>
                <a:lnTo>
                  <a:pt x="80048" y="1566863"/>
                </a:lnTo>
                <a:close/>
                <a:moveTo>
                  <a:pt x="837043" y="738188"/>
                </a:moveTo>
                <a:lnTo>
                  <a:pt x="839735" y="738188"/>
                </a:lnTo>
                <a:lnTo>
                  <a:pt x="912639" y="738188"/>
                </a:lnTo>
                <a:lnTo>
                  <a:pt x="915107" y="738188"/>
                </a:lnTo>
                <a:lnTo>
                  <a:pt x="917575" y="738870"/>
                </a:lnTo>
                <a:lnTo>
                  <a:pt x="920042" y="739324"/>
                </a:lnTo>
                <a:lnTo>
                  <a:pt x="922285" y="740232"/>
                </a:lnTo>
                <a:lnTo>
                  <a:pt x="924529" y="741368"/>
                </a:lnTo>
                <a:lnTo>
                  <a:pt x="926772" y="742504"/>
                </a:lnTo>
                <a:lnTo>
                  <a:pt x="928791" y="743867"/>
                </a:lnTo>
                <a:lnTo>
                  <a:pt x="930585" y="745684"/>
                </a:lnTo>
                <a:lnTo>
                  <a:pt x="932155" y="747047"/>
                </a:lnTo>
                <a:lnTo>
                  <a:pt x="933501" y="749091"/>
                </a:lnTo>
                <a:lnTo>
                  <a:pt x="934847" y="751135"/>
                </a:lnTo>
                <a:lnTo>
                  <a:pt x="936193" y="753407"/>
                </a:lnTo>
                <a:lnTo>
                  <a:pt x="936866" y="755678"/>
                </a:lnTo>
                <a:lnTo>
                  <a:pt x="937315" y="757950"/>
                </a:lnTo>
                <a:lnTo>
                  <a:pt x="937763" y="760448"/>
                </a:lnTo>
                <a:lnTo>
                  <a:pt x="938212" y="762947"/>
                </a:lnTo>
                <a:lnTo>
                  <a:pt x="938212" y="1145229"/>
                </a:lnTo>
                <a:lnTo>
                  <a:pt x="937763" y="1147728"/>
                </a:lnTo>
                <a:lnTo>
                  <a:pt x="937315" y="1150227"/>
                </a:lnTo>
                <a:lnTo>
                  <a:pt x="936866" y="1152498"/>
                </a:lnTo>
                <a:lnTo>
                  <a:pt x="936193" y="1154770"/>
                </a:lnTo>
                <a:lnTo>
                  <a:pt x="934847" y="1157041"/>
                </a:lnTo>
                <a:lnTo>
                  <a:pt x="933501" y="1159085"/>
                </a:lnTo>
                <a:lnTo>
                  <a:pt x="932155" y="1160902"/>
                </a:lnTo>
                <a:lnTo>
                  <a:pt x="930585" y="1162720"/>
                </a:lnTo>
                <a:lnTo>
                  <a:pt x="928791" y="1164537"/>
                </a:lnTo>
                <a:lnTo>
                  <a:pt x="926772" y="1165672"/>
                </a:lnTo>
                <a:lnTo>
                  <a:pt x="924529" y="1167035"/>
                </a:lnTo>
                <a:lnTo>
                  <a:pt x="922285" y="1167944"/>
                </a:lnTo>
                <a:lnTo>
                  <a:pt x="920042" y="1168852"/>
                </a:lnTo>
                <a:lnTo>
                  <a:pt x="917575" y="1169534"/>
                </a:lnTo>
                <a:lnTo>
                  <a:pt x="915107" y="1169761"/>
                </a:lnTo>
                <a:lnTo>
                  <a:pt x="912639" y="1169988"/>
                </a:lnTo>
                <a:lnTo>
                  <a:pt x="839735" y="1169988"/>
                </a:lnTo>
                <a:lnTo>
                  <a:pt x="837043" y="1169761"/>
                </a:lnTo>
                <a:lnTo>
                  <a:pt x="834576" y="1169534"/>
                </a:lnTo>
                <a:lnTo>
                  <a:pt x="832108" y="1168852"/>
                </a:lnTo>
                <a:lnTo>
                  <a:pt x="829865" y="1167944"/>
                </a:lnTo>
                <a:lnTo>
                  <a:pt x="827622" y="1167035"/>
                </a:lnTo>
                <a:lnTo>
                  <a:pt x="825603" y="1165672"/>
                </a:lnTo>
                <a:lnTo>
                  <a:pt x="823584" y="1164537"/>
                </a:lnTo>
                <a:lnTo>
                  <a:pt x="821790" y="1162720"/>
                </a:lnTo>
                <a:lnTo>
                  <a:pt x="819995" y="1160902"/>
                </a:lnTo>
                <a:lnTo>
                  <a:pt x="818649" y="1159085"/>
                </a:lnTo>
                <a:lnTo>
                  <a:pt x="817303" y="1157041"/>
                </a:lnTo>
                <a:lnTo>
                  <a:pt x="816406" y="1154770"/>
                </a:lnTo>
                <a:lnTo>
                  <a:pt x="815284" y="1152498"/>
                </a:lnTo>
                <a:lnTo>
                  <a:pt x="814836" y="1150227"/>
                </a:lnTo>
                <a:lnTo>
                  <a:pt x="814387" y="1147728"/>
                </a:lnTo>
                <a:lnTo>
                  <a:pt x="814387" y="1145229"/>
                </a:lnTo>
                <a:lnTo>
                  <a:pt x="814387" y="762947"/>
                </a:lnTo>
                <a:lnTo>
                  <a:pt x="814387" y="760448"/>
                </a:lnTo>
                <a:lnTo>
                  <a:pt x="814836" y="757950"/>
                </a:lnTo>
                <a:lnTo>
                  <a:pt x="815284" y="755678"/>
                </a:lnTo>
                <a:lnTo>
                  <a:pt x="816406" y="753407"/>
                </a:lnTo>
                <a:lnTo>
                  <a:pt x="817303" y="751135"/>
                </a:lnTo>
                <a:lnTo>
                  <a:pt x="818649" y="749091"/>
                </a:lnTo>
                <a:lnTo>
                  <a:pt x="819995" y="747047"/>
                </a:lnTo>
                <a:lnTo>
                  <a:pt x="821790" y="745684"/>
                </a:lnTo>
                <a:lnTo>
                  <a:pt x="823584" y="743867"/>
                </a:lnTo>
                <a:lnTo>
                  <a:pt x="825603" y="742504"/>
                </a:lnTo>
                <a:lnTo>
                  <a:pt x="827622" y="741368"/>
                </a:lnTo>
                <a:lnTo>
                  <a:pt x="829865" y="740232"/>
                </a:lnTo>
                <a:lnTo>
                  <a:pt x="832108" y="739324"/>
                </a:lnTo>
                <a:lnTo>
                  <a:pt x="834576" y="738870"/>
                </a:lnTo>
                <a:lnTo>
                  <a:pt x="837043" y="738188"/>
                </a:lnTo>
                <a:close/>
                <a:moveTo>
                  <a:pt x="1318322" y="671513"/>
                </a:moveTo>
                <a:lnTo>
                  <a:pt x="1320794" y="671513"/>
                </a:lnTo>
                <a:lnTo>
                  <a:pt x="1394056" y="671513"/>
                </a:lnTo>
                <a:lnTo>
                  <a:pt x="1396528" y="671513"/>
                </a:lnTo>
                <a:lnTo>
                  <a:pt x="1399000" y="671966"/>
                </a:lnTo>
                <a:lnTo>
                  <a:pt x="1401472" y="672873"/>
                </a:lnTo>
                <a:lnTo>
                  <a:pt x="1403719" y="673553"/>
                </a:lnTo>
                <a:lnTo>
                  <a:pt x="1405966" y="674913"/>
                </a:lnTo>
                <a:lnTo>
                  <a:pt x="1408213" y="676273"/>
                </a:lnTo>
                <a:lnTo>
                  <a:pt x="1410011" y="677860"/>
                </a:lnTo>
                <a:lnTo>
                  <a:pt x="1412034" y="679900"/>
                </a:lnTo>
                <a:lnTo>
                  <a:pt x="1413607" y="681941"/>
                </a:lnTo>
                <a:lnTo>
                  <a:pt x="1414955" y="683981"/>
                </a:lnTo>
                <a:lnTo>
                  <a:pt x="1416304" y="686474"/>
                </a:lnTo>
                <a:lnTo>
                  <a:pt x="1417203" y="688968"/>
                </a:lnTo>
                <a:lnTo>
                  <a:pt x="1418326" y="691461"/>
                </a:lnTo>
                <a:lnTo>
                  <a:pt x="1418776" y="694181"/>
                </a:lnTo>
                <a:lnTo>
                  <a:pt x="1419225" y="696902"/>
                </a:lnTo>
                <a:lnTo>
                  <a:pt x="1419225" y="699848"/>
                </a:lnTo>
                <a:lnTo>
                  <a:pt x="1419225" y="1141426"/>
                </a:lnTo>
                <a:lnTo>
                  <a:pt x="1419225" y="1144373"/>
                </a:lnTo>
                <a:lnTo>
                  <a:pt x="1418776" y="1147320"/>
                </a:lnTo>
                <a:lnTo>
                  <a:pt x="1418326" y="1149813"/>
                </a:lnTo>
                <a:lnTo>
                  <a:pt x="1417203" y="1152534"/>
                </a:lnTo>
                <a:lnTo>
                  <a:pt x="1416304" y="1155254"/>
                </a:lnTo>
                <a:lnTo>
                  <a:pt x="1414955" y="1157521"/>
                </a:lnTo>
                <a:lnTo>
                  <a:pt x="1413607" y="1159787"/>
                </a:lnTo>
                <a:lnTo>
                  <a:pt x="1412034" y="1161601"/>
                </a:lnTo>
                <a:lnTo>
                  <a:pt x="1410011" y="1163414"/>
                </a:lnTo>
                <a:lnTo>
                  <a:pt x="1408213" y="1165228"/>
                </a:lnTo>
                <a:lnTo>
                  <a:pt x="1405966" y="1166588"/>
                </a:lnTo>
                <a:lnTo>
                  <a:pt x="1403719" y="1167721"/>
                </a:lnTo>
                <a:lnTo>
                  <a:pt x="1401472" y="1168855"/>
                </a:lnTo>
                <a:lnTo>
                  <a:pt x="1399000" y="1169535"/>
                </a:lnTo>
                <a:lnTo>
                  <a:pt x="1396528" y="1169761"/>
                </a:lnTo>
                <a:lnTo>
                  <a:pt x="1394056" y="1169988"/>
                </a:lnTo>
                <a:lnTo>
                  <a:pt x="1320794" y="1169988"/>
                </a:lnTo>
                <a:lnTo>
                  <a:pt x="1318322" y="1169761"/>
                </a:lnTo>
                <a:lnTo>
                  <a:pt x="1315850" y="1169535"/>
                </a:lnTo>
                <a:lnTo>
                  <a:pt x="1313154" y="1168855"/>
                </a:lnTo>
                <a:lnTo>
                  <a:pt x="1310906" y="1167721"/>
                </a:lnTo>
                <a:lnTo>
                  <a:pt x="1308659" y="1166588"/>
                </a:lnTo>
                <a:lnTo>
                  <a:pt x="1306861" y="1165228"/>
                </a:lnTo>
                <a:lnTo>
                  <a:pt x="1304839" y="1163414"/>
                </a:lnTo>
                <a:lnTo>
                  <a:pt x="1303041" y="1161601"/>
                </a:lnTo>
                <a:lnTo>
                  <a:pt x="1301243" y="1159787"/>
                </a:lnTo>
                <a:lnTo>
                  <a:pt x="1299670" y="1157521"/>
                </a:lnTo>
                <a:lnTo>
                  <a:pt x="1298546" y="1155254"/>
                </a:lnTo>
                <a:lnTo>
                  <a:pt x="1297423" y="1152534"/>
                </a:lnTo>
                <a:lnTo>
                  <a:pt x="1296524" y="1149813"/>
                </a:lnTo>
                <a:lnTo>
                  <a:pt x="1296074" y="1147320"/>
                </a:lnTo>
                <a:lnTo>
                  <a:pt x="1295400" y="1144373"/>
                </a:lnTo>
                <a:lnTo>
                  <a:pt x="1295400" y="1141426"/>
                </a:lnTo>
                <a:lnTo>
                  <a:pt x="1295400" y="699848"/>
                </a:lnTo>
                <a:lnTo>
                  <a:pt x="1295400" y="696902"/>
                </a:lnTo>
                <a:lnTo>
                  <a:pt x="1296074" y="694181"/>
                </a:lnTo>
                <a:lnTo>
                  <a:pt x="1296524" y="691461"/>
                </a:lnTo>
                <a:lnTo>
                  <a:pt x="1297423" y="688968"/>
                </a:lnTo>
                <a:lnTo>
                  <a:pt x="1298546" y="686474"/>
                </a:lnTo>
                <a:lnTo>
                  <a:pt x="1299670" y="683981"/>
                </a:lnTo>
                <a:lnTo>
                  <a:pt x="1301243" y="681941"/>
                </a:lnTo>
                <a:lnTo>
                  <a:pt x="1303041" y="679900"/>
                </a:lnTo>
                <a:lnTo>
                  <a:pt x="1304839" y="677860"/>
                </a:lnTo>
                <a:lnTo>
                  <a:pt x="1306861" y="676273"/>
                </a:lnTo>
                <a:lnTo>
                  <a:pt x="1308659" y="674913"/>
                </a:lnTo>
                <a:lnTo>
                  <a:pt x="1310906" y="673553"/>
                </a:lnTo>
                <a:lnTo>
                  <a:pt x="1313154" y="672873"/>
                </a:lnTo>
                <a:lnTo>
                  <a:pt x="1315850" y="671966"/>
                </a:lnTo>
                <a:lnTo>
                  <a:pt x="1318322" y="671513"/>
                </a:lnTo>
                <a:close/>
                <a:moveTo>
                  <a:pt x="988416" y="671513"/>
                </a:moveTo>
                <a:lnTo>
                  <a:pt x="990920" y="671513"/>
                </a:lnTo>
                <a:lnTo>
                  <a:pt x="1065121" y="671513"/>
                </a:lnTo>
                <a:lnTo>
                  <a:pt x="1067624" y="671513"/>
                </a:lnTo>
                <a:lnTo>
                  <a:pt x="1070128" y="671966"/>
                </a:lnTo>
                <a:lnTo>
                  <a:pt x="1072632" y="672873"/>
                </a:lnTo>
                <a:lnTo>
                  <a:pt x="1074908" y="673553"/>
                </a:lnTo>
                <a:lnTo>
                  <a:pt x="1077184" y="674913"/>
                </a:lnTo>
                <a:lnTo>
                  <a:pt x="1079460" y="676273"/>
                </a:lnTo>
                <a:lnTo>
                  <a:pt x="1081281" y="677860"/>
                </a:lnTo>
                <a:lnTo>
                  <a:pt x="1083330" y="679900"/>
                </a:lnTo>
                <a:lnTo>
                  <a:pt x="1084923" y="681941"/>
                </a:lnTo>
                <a:lnTo>
                  <a:pt x="1086288" y="683981"/>
                </a:lnTo>
                <a:lnTo>
                  <a:pt x="1087654" y="686474"/>
                </a:lnTo>
                <a:lnTo>
                  <a:pt x="1088565" y="688968"/>
                </a:lnTo>
                <a:lnTo>
                  <a:pt x="1089703" y="691461"/>
                </a:lnTo>
                <a:lnTo>
                  <a:pt x="1090158" y="694181"/>
                </a:lnTo>
                <a:lnTo>
                  <a:pt x="1090613" y="696902"/>
                </a:lnTo>
                <a:lnTo>
                  <a:pt x="1090613" y="699848"/>
                </a:lnTo>
                <a:lnTo>
                  <a:pt x="1090613" y="1141426"/>
                </a:lnTo>
                <a:lnTo>
                  <a:pt x="1090613" y="1144373"/>
                </a:lnTo>
                <a:lnTo>
                  <a:pt x="1090158" y="1147320"/>
                </a:lnTo>
                <a:lnTo>
                  <a:pt x="1089703" y="1149813"/>
                </a:lnTo>
                <a:lnTo>
                  <a:pt x="1088565" y="1152534"/>
                </a:lnTo>
                <a:lnTo>
                  <a:pt x="1087654" y="1155254"/>
                </a:lnTo>
                <a:lnTo>
                  <a:pt x="1086288" y="1157521"/>
                </a:lnTo>
                <a:lnTo>
                  <a:pt x="1084923" y="1159787"/>
                </a:lnTo>
                <a:lnTo>
                  <a:pt x="1083330" y="1161601"/>
                </a:lnTo>
                <a:lnTo>
                  <a:pt x="1081281" y="1163414"/>
                </a:lnTo>
                <a:lnTo>
                  <a:pt x="1079460" y="1165228"/>
                </a:lnTo>
                <a:lnTo>
                  <a:pt x="1077184" y="1166588"/>
                </a:lnTo>
                <a:lnTo>
                  <a:pt x="1074908" y="1167721"/>
                </a:lnTo>
                <a:lnTo>
                  <a:pt x="1072632" y="1168855"/>
                </a:lnTo>
                <a:lnTo>
                  <a:pt x="1070128" y="1169535"/>
                </a:lnTo>
                <a:lnTo>
                  <a:pt x="1067624" y="1169761"/>
                </a:lnTo>
                <a:lnTo>
                  <a:pt x="1065121" y="1169988"/>
                </a:lnTo>
                <a:lnTo>
                  <a:pt x="990920" y="1169988"/>
                </a:lnTo>
                <a:lnTo>
                  <a:pt x="988416" y="1169761"/>
                </a:lnTo>
                <a:lnTo>
                  <a:pt x="985685" y="1169535"/>
                </a:lnTo>
                <a:lnTo>
                  <a:pt x="983181" y="1168855"/>
                </a:lnTo>
                <a:lnTo>
                  <a:pt x="980905" y="1167721"/>
                </a:lnTo>
                <a:lnTo>
                  <a:pt x="978629" y="1166588"/>
                </a:lnTo>
                <a:lnTo>
                  <a:pt x="976581" y="1165228"/>
                </a:lnTo>
                <a:lnTo>
                  <a:pt x="974532" y="1163414"/>
                </a:lnTo>
                <a:lnTo>
                  <a:pt x="972939" y="1161601"/>
                </a:lnTo>
                <a:lnTo>
                  <a:pt x="971118" y="1159787"/>
                </a:lnTo>
                <a:lnTo>
                  <a:pt x="969525" y="1157521"/>
                </a:lnTo>
                <a:lnTo>
                  <a:pt x="968387" y="1155254"/>
                </a:lnTo>
                <a:lnTo>
                  <a:pt x="967249" y="1152534"/>
                </a:lnTo>
                <a:lnTo>
                  <a:pt x="966338" y="1149813"/>
                </a:lnTo>
                <a:lnTo>
                  <a:pt x="965883" y="1147320"/>
                </a:lnTo>
                <a:lnTo>
                  <a:pt x="965200" y="1144373"/>
                </a:lnTo>
                <a:lnTo>
                  <a:pt x="965200" y="1141426"/>
                </a:lnTo>
                <a:lnTo>
                  <a:pt x="965200" y="699848"/>
                </a:lnTo>
                <a:lnTo>
                  <a:pt x="965200" y="696902"/>
                </a:lnTo>
                <a:lnTo>
                  <a:pt x="965883" y="694181"/>
                </a:lnTo>
                <a:lnTo>
                  <a:pt x="966338" y="691461"/>
                </a:lnTo>
                <a:lnTo>
                  <a:pt x="967249" y="688968"/>
                </a:lnTo>
                <a:lnTo>
                  <a:pt x="968387" y="686474"/>
                </a:lnTo>
                <a:lnTo>
                  <a:pt x="969525" y="683981"/>
                </a:lnTo>
                <a:lnTo>
                  <a:pt x="971118" y="681941"/>
                </a:lnTo>
                <a:lnTo>
                  <a:pt x="972939" y="679900"/>
                </a:lnTo>
                <a:lnTo>
                  <a:pt x="974532" y="677860"/>
                </a:lnTo>
                <a:lnTo>
                  <a:pt x="976581" y="676273"/>
                </a:lnTo>
                <a:lnTo>
                  <a:pt x="978629" y="674913"/>
                </a:lnTo>
                <a:lnTo>
                  <a:pt x="980905" y="673553"/>
                </a:lnTo>
                <a:lnTo>
                  <a:pt x="983181" y="672873"/>
                </a:lnTo>
                <a:lnTo>
                  <a:pt x="985685" y="671966"/>
                </a:lnTo>
                <a:lnTo>
                  <a:pt x="988416" y="671513"/>
                </a:lnTo>
                <a:close/>
                <a:moveTo>
                  <a:pt x="1471932" y="590550"/>
                </a:moveTo>
                <a:lnTo>
                  <a:pt x="1546133" y="590550"/>
                </a:lnTo>
                <a:lnTo>
                  <a:pt x="1548636" y="590777"/>
                </a:lnTo>
                <a:lnTo>
                  <a:pt x="1551140" y="591231"/>
                </a:lnTo>
                <a:lnTo>
                  <a:pt x="1553644" y="592139"/>
                </a:lnTo>
                <a:lnTo>
                  <a:pt x="1555920" y="593274"/>
                </a:lnTo>
                <a:lnTo>
                  <a:pt x="1558196" y="594635"/>
                </a:lnTo>
                <a:lnTo>
                  <a:pt x="1560472" y="596451"/>
                </a:lnTo>
                <a:lnTo>
                  <a:pt x="1562293" y="598267"/>
                </a:lnTo>
                <a:lnTo>
                  <a:pt x="1564342" y="600537"/>
                </a:lnTo>
                <a:lnTo>
                  <a:pt x="1565707" y="602806"/>
                </a:lnTo>
                <a:lnTo>
                  <a:pt x="1567300" y="605303"/>
                </a:lnTo>
                <a:lnTo>
                  <a:pt x="1568666" y="608026"/>
                </a:lnTo>
                <a:lnTo>
                  <a:pt x="1569577" y="610750"/>
                </a:lnTo>
                <a:lnTo>
                  <a:pt x="1570487" y="613927"/>
                </a:lnTo>
                <a:lnTo>
                  <a:pt x="1571170" y="617105"/>
                </a:lnTo>
                <a:lnTo>
                  <a:pt x="1571625" y="620282"/>
                </a:lnTo>
                <a:lnTo>
                  <a:pt x="1571625" y="623687"/>
                </a:lnTo>
                <a:lnTo>
                  <a:pt x="1571625" y="1136851"/>
                </a:lnTo>
                <a:lnTo>
                  <a:pt x="1571625" y="1140256"/>
                </a:lnTo>
                <a:lnTo>
                  <a:pt x="1571170" y="1143433"/>
                </a:lnTo>
                <a:lnTo>
                  <a:pt x="1570487" y="1146838"/>
                </a:lnTo>
                <a:lnTo>
                  <a:pt x="1569577" y="1149788"/>
                </a:lnTo>
                <a:lnTo>
                  <a:pt x="1568666" y="1152512"/>
                </a:lnTo>
                <a:lnTo>
                  <a:pt x="1567300" y="1155462"/>
                </a:lnTo>
                <a:lnTo>
                  <a:pt x="1565707" y="1157959"/>
                </a:lnTo>
                <a:lnTo>
                  <a:pt x="1564342" y="1160229"/>
                </a:lnTo>
                <a:lnTo>
                  <a:pt x="1562293" y="1162498"/>
                </a:lnTo>
                <a:lnTo>
                  <a:pt x="1560472" y="1164314"/>
                </a:lnTo>
                <a:lnTo>
                  <a:pt x="1558196" y="1165903"/>
                </a:lnTo>
                <a:lnTo>
                  <a:pt x="1555920" y="1167492"/>
                </a:lnTo>
                <a:lnTo>
                  <a:pt x="1553644" y="1168399"/>
                </a:lnTo>
                <a:lnTo>
                  <a:pt x="1551140" y="1169307"/>
                </a:lnTo>
                <a:lnTo>
                  <a:pt x="1548636" y="1169761"/>
                </a:lnTo>
                <a:lnTo>
                  <a:pt x="1546133" y="1169988"/>
                </a:lnTo>
                <a:lnTo>
                  <a:pt x="1471932" y="1169988"/>
                </a:lnTo>
                <a:lnTo>
                  <a:pt x="1469201" y="1169761"/>
                </a:lnTo>
                <a:lnTo>
                  <a:pt x="1466697" y="1169307"/>
                </a:lnTo>
                <a:lnTo>
                  <a:pt x="1464193" y="1168399"/>
                </a:lnTo>
                <a:lnTo>
                  <a:pt x="1461917" y="1167492"/>
                </a:lnTo>
                <a:lnTo>
                  <a:pt x="1459641" y="1165903"/>
                </a:lnTo>
                <a:lnTo>
                  <a:pt x="1457593" y="1164314"/>
                </a:lnTo>
                <a:lnTo>
                  <a:pt x="1455544" y="1162498"/>
                </a:lnTo>
                <a:lnTo>
                  <a:pt x="1453496" y="1160229"/>
                </a:lnTo>
                <a:lnTo>
                  <a:pt x="1452130" y="1157959"/>
                </a:lnTo>
                <a:lnTo>
                  <a:pt x="1450537" y="1155462"/>
                </a:lnTo>
                <a:lnTo>
                  <a:pt x="1449399" y="1152512"/>
                </a:lnTo>
                <a:lnTo>
                  <a:pt x="1448261" y="1149788"/>
                </a:lnTo>
                <a:lnTo>
                  <a:pt x="1447350" y="1146838"/>
                </a:lnTo>
                <a:lnTo>
                  <a:pt x="1446667" y="1143433"/>
                </a:lnTo>
                <a:lnTo>
                  <a:pt x="1446212" y="1140256"/>
                </a:lnTo>
                <a:lnTo>
                  <a:pt x="1446212" y="1136851"/>
                </a:lnTo>
                <a:lnTo>
                  <a:pt x="1446212" y="623687"/>
                </a:lnTo>
                <a:lnTo>
                  <a:pt x="1446212" y="620282"/>
                </a:lnTo>
                <a:lnTo>
                  <a:pt x="1446667" y="617105"/>
                </a:lnTo>
                <a:lnTo>
                  <a:pt x="1447350" y="613927"/>
                </a:lnTo>
                <a:lnTo>
                  <a:pt x="1448261" y="610750"/>
                </a:lnTo>
                <a:lnTo>
                  <a:pt x="1449399" y="608026"/>
                </a:lnTo>
                <a:lnTo>
                  <a:pt x="1450537" y="605303"/>
                </a:lnTo>
                <a:lnTo>
                  <a:pt x="1452130" y="602806"/>
                </a:lnTo>
                <a:lnTo>
                  <a:pt x="1453496" y="600537"/>
                </a:lnTo>
                <a:lnTo>
                  <a:pt x="1455544" y="598267"/>
                </a:lnTo>
                <a:lnTo>
                  <a:pt x="1457593" y="596451"/>
                </a:lnTo>
                <a:lnTo>
                  <a:pt x="1459641" y="594635"/>
                </a:lnTo>
                <a:lnTo>
                  <a:pt x="1461917" y="593274"/>
                </a:lnTo>
                <a:lnTo>
                  <a:pt x="1464193" y="592139"/>
                </a:lnTo>
                <a:lnTo>
                  <a:pt x="1466697" y="591231"/>
                </a:lnTo>
                <a:lnTo>
                  <a:pt x="1469201" y="590777"/>
                </a:lnTo>
                <a:lnTo>
                  <a:pt x="1471932" y="590550"/>
                </a:lnTo>
                <a:close/>
                <a:moveTo>
                  <a:pt x="1152617" y="590550"/>
                </a:moveTo>
                <a:lnTo>
                  <a:pt x="1226818" y="590550"/>
                </a:lnTo>
                <a:lnTo>
                  <a:pt x="1229322" y="590777"/>
                </a:lnTo>
                <a:lnTo>
                  <a:pt x="1232053" y="591231"/>
                </a:lnTo>
                <a:lnTo>
                  <a:pt x="1234557" y="592139"/>
                </a:lnTo>
                <a:lnTo>
                  <a:pt x="1236833" y="593274"/>
                </a:lnTo>
                <a:lnTo>
                  <a:pt x="1239109" y="594635"/>
                </a:lnTo>
                <a:lnTo>
                  <a:pt x="1241158" y="596451"/>
                </a:lnTo>
                <a:lnTo>
                  <a:pt x="1242978" y="598267"/>
                </a:lnTo>
                <a:lnTo>
                  <a:pt x="1244799" y="600537"/>
                </a:lnTo>
                <a:lnTo>
                  <a:pt x="1246620" y="602806"/>
                </a:lnTo>
                <a:lnTo>
                  <a:pt x="1248213" y="605303"/>
                </a:lnTo>
                <a:lnTo>
                  <a:pt x="1249352" y="608026"/>
                </a:lnTo>
                <a:lnTo>
                  <a:pt x="1250490" y="610750"/>
                </a:lnTo>
                <a:lnTo>
                  <a:pt x="1251400" y="613927"/>
                </a:lnTo>
                <a:lnTo>
                  <a:pt x="1251855" y="617105"/>
                </a:lnTo>
                <a:lnTo>
                  <a:pt x="1252538" y="620282"/>
                </a:lnTo>
                <a:lnTo>
                  <a:pt x="1252538" y="623687"/>
                </a:lnTo>
                <a:lnTo>
                  <a:pt x="1252538" y="1136851"/>
                </a:lnTo>
                <a:lnTo>
                  <a:pt x="1252538" y="1140256"/>
                </a:lnTo>
                <a:lnTo>
                  <a:pt x="1251855" y="1143433"/>
                </a:lnTo>
                <a:lnTo>
                  <a:pt x="1251400" y="1146838"/>
                </a:lnTo>
                <a:lnTo>
                  <a:pt x="1250490" y="1149788"/>
                </a:lnTo>
                <a:lnTo>
                  <a:pt x="1249352" y="1152512"/>
                </a:lnTo>
                <a:lnTo>
                  <a:pt x="1248213" y="1155462"/>
                </a:lnTo>
                <a:lnTo>
                  <a:pt x="1246620" y="1157959"/>
                </a:lnTo>
                <a:lnTo>
                  <a:pt x="1244799" y="1160229"/>
                </a:lnTo>
                <a:lnTo>
                  <a:pt x="1242978" y="1162498"/>
                </a:lnTo>
                <a:lnTo>
                  <a:pt x="1241158" y="1164314"/>
                </a:lnTo>
                <a:lnTo>
                  <a:pt x="1239109" y="1165903"/>
                </a:lnTo>
                <a:lnTo>
                  <a:pt x="1236833" y="1167492"/>
                </a:lnTo>
                <a:lnTo>
                  <a:pt x="1234557" y="1168399"/>
                </a:lnTo>
                <a:lnTo>
                  <a:pt x="1232053" y="1169307"/>
                </a:lnTo>
                <a:lnTo>
                  <a:pt x="1229322" y="1169761"/>
                </a:lnTo>
                <a:lnTo>
                  <a:pt x="1226818" y="1169988"/>
                </a:lnTo>
                <a:lnTo>
                  <a:pt x="1152617" y="1169988"/>
                </a:lnTo>
                <a:lnTo>
                  <a:pt x="1150114" y="1169761"/>
                </a:lnTo>
                <a:lnTo>
                  <a:pt x="1147610" y="1169307"/>
                </a:lnTo>
                <a:lnTo>
                  <a:pt x="1145106" y="1168399"/>
                </a:lnTo>
                <a:lnTo>
                  <a:pt x="1142830" y="1167492"/>
                </a:lnTo>
                <a:lnTo>
                  <a:pt x="1140554" y="1165903"/>
                </a:lnTo>
                <a:lnTo>
                  <a:pt x="1138278" y="1164314"/>
                </a:lnTo>
                <a:lnTo>
                  <a:pt x="1136457" y="1162498"/>
                </a:lnTo>
                <a:lnTo>
                  <a:pt x="1134409" y="1160229"/>
                </a:lnTo>
                <a:lnTo>
                  <a:pt x="1132815" y="1157959"/>
                </a:lnTo>
                <a:lnTo>
                  <a:pt x="1131450" y="1155462"/>
                </a:lnTo>
                <a:lnTo>
                  <a:pt x="1130084" y="1152512"/>
                </a:lnTo>
                <a:lnTo>
                  <a:pt x="1129174" y="1149788"/>
                </a:lnTo>
                <a:lnTo>
                  <a:pt x="1128036" y="1146838"/>
                </a:lnTo>
                <a:lnTo>
                  <a:pt x="1127580" y="1143433"/>
                </a:lnTo>
                <a:lnTo>
                  <a:pt x="1127125" y="1140256"/>
                </a:lnTo>
                <a:lnTo>
                  <a:pt x="1127125" y="1136851"/>
                </a:lnTo>
                <a:lnTo>
                  <a:pt x="1127125" y="623687"/>
                </a:lnTo>
                <a:lnTo>
                  <a:pt x="1127125" y="620282"/>
                </a:lnTo>
                <a:lnTo>
                  <a:pt x="1127580" y="617105"/>
                </a:lnTo>
                <a:lnTo>
                  <a:pt x="1128036" y="613927"/>
                </a:lnTo>
                <a:lnTo>
                  <a:pt x="1129174" y="610750"/>
                </a:lnTo>
                <a:lnTo>
                  <a:pt x="1130084" y="608026"/>
                </a:lnTo>
                <a:lnTo>
                  <a:pt x="1131450" y="605303"/>
                </a:lnTo>
                <a:lnTo>
                  <a:pt x="1132815" y="602806"/>
                </a:lnTo>
                <a:lnTo>
                  <a:pt x="1134409" y="600537"/>
                </a:lnTo>
                <a:lnTo>
                  <a:pt x="1136457" y="598267"/>
                </a:lnTo>
                <a:lnTo>
                  <a:pt x="1138278" y="596451"/>
                </a:lnTo>
                <a:lnTo>
                  <a:pt x="1140554" y="594635"/>
                </a:lnTo>
                <a:lnTo>
                  <a:pt x="1142830" y="593274"/>
                </a:lnTo>
                <a:lnTo>
                  <a:pt x="1145106" y="592139"/>
                </a:lnTo>
                <a:lnTo>
                  <a:pt x="1147610" y="591231"/>
                </a:lnTo>
                <a:lnTo>
                  <a:pt x="1150114" y="590777"/>
                </a:lnTo>
                <a:lnTo>
                  <a:pt x="1152617" y="590550"/>
                </a:lnTo>
                <a:close/>
                <a:moveTo>
                  <a:pt x="1633857" y="508000"/>
                </a:moveTo>
                <a:lnTo>
                  <a:pt x="1707830" y="508000"/>
                </a:lnTo>
                <a:lnTo>
                  <a:pt x="1710561" y="508227"/>
                </a:lnTo>
                <a:lnTo>
                  <a:pt x="1713065" y="508680"/>
                </a:lnTo>
                <a:lnTo>
                  <a:pt x="1715797" y="509814"/>
                </a:lnTo>
                <a:lnTo>
                  <a:pt x="1718073" y="510947"/>
                </a:lnTo>
                <a:lnTo>
                  <a:pt x="1720349" y="512534"/>
                </a:lnTo>
                <a:lnTo>
                  <a:pt x="1722170" y="514575"/>
                </a:lnTo>
                <a:lnTo>
                  <a:pt x="1724218" y="516842"/>
                </a:lnTo>
                <a:lnTo>
                  <a:pt x="1726039" y="519109"/>
                </a:lnTo>
                <a:lnTo>
                  <a:pt x="1727860" y="521829"/>
                </a:lnTo>
                <a:lnTo>
                  <a:pt x="1729453" y="524550"/>
                </a:lnTo>
                <a:lnTo>
                  <a:pt x="1730591" y="527950"/>
                </a:lnTo>
                <a:lnTo>
                  <a:pt x="1731729" y="531124"/>
                </a:lnTo>
                <a:lnTo>
                  <a:pt x="1732640" y="534752"/>
                </a:lnTo>
                <a:lnTo>
                  <a:pt x="1733095" y="538152"/>
                </a:lnTo>
                <a:lnTo>
                  <a:pt x="1733550" y="542006"/>
                </a:lnTo>
                <a:lnTo>
                  <a:pt x="1733550" y="545860"/>
                </a:lnTo>
                <a:lnTo>
                  <a:pt x="1733550" y="1132128"/>
                </a:lnTo>
                <a:lnTo>
                  <a:pt x="1733550" y="1135982"/>
                </a:lnTo>
                <a:lnTo>
                  <a:pt x="1733095" y="1139836"/>
                </a:lnTo>
                <a:lnTo>
                  <a:pt x="1732640" y="1143463"/>
                </a:lnTo>
                <a:lnTo>
                  <a:pt x="1731729" y="1146864"/>
                </a:lnTo>
                <a:lnTo>
                  <a:pt x="1730591" y="1150038"/>
                </a:lnTo>
                <a:lnTo>
                  <a:pt x="1729453" y="1153438"/>
                </a:lnTo>
                <a:lnTo>
                  <a:pt x="1727860" y="1156159"/>
                </a:lnTo>
                <a:lnTo>
                  <a:pt x="1726039" y="1158879"/>
                </a:lnTo>
                <a:lnTo>
                  <a:pt x="1724218" y="1161373"/>
                </a:lnTo>
                <a:lnTo>
                  <a:pt x="1722170" y="1163414"/>
                </a:lnTo>
                <a:lnTo>
                  <a:pt x="1720349" y="1165454"/>
                </a:lnTo>
                <a:lnTo>
                  <a:pt x="1718073" y="1167041"/>
                </a:lnTo>
                <a:lnTo>
                  <a:pt x="1715797" y="1168174"/>
                </a:lnTo>
                <a:lnTo>
                  <a:pt x="1713065" y="1169308"/>
                </a:lnTo>
                <a:lnTo>
                  <a:pt x="1710561" y="1169761"/>
                </a:lnTo>
                <a:lnTo>
                  <a:pt x="1707830" y="1169988"/>
                </a:lnTo>
                <a:lnTo>
                  <a:pt x="1633857" y="1169988"/>
                </a:lnTo>
                <a:lnTo>
                  <a:pt x="1631353" y="1169761"/>
                </a:lnTo>
                <a:lnTo>
                  <a:pt x="1628850" y="1169308"/>
                </a:lnTo>
                <a:lnTo>
                  <a:pt x="1626346" y="1168174"/>
                </a:lnTo>
                <a:lnTo>
                  <a:pt x="1624070" y="1167041"/>
                </a:lnTo>
                <a:lnTo>
                  <a:pt x="1621794" y="1165454"/>
                </a:lnTo>
                <a:lnTo>
                  <a:pt x="1619518" y="1163414"/>
                </a:lnTo>
                <a:lnTo>
                  <a:pt x="1617469" y="1161373"/>
                </a:lnTo>
                <a:lnTo>
                  <a:pt x="1615648" y="1158879"/>
                </a:lnTo>
                <a:lnTo>
                  <a:pt x="1614055" y="1156159"/>
                </a:lnTo>
                <a:lnTo>
                  <a:pt x="1612689" y="1153438"/>
                </a:lnTo>
                <a:lnTo>
                  <a:pt x="1611324" y="1150038"/>
                </a:lnTo>
                <a:lnTo>
                  <a:pt x="1610186" y="1146864"/>
                </a:lnTo>
                <a:lnTo>
                  <a:pt x="1609275" y="1143463"/>
                </a:lnTo>
                <a:lnTo>
                  <a:pt x="1608820" y="1139836"/>
                </a:lnTo>
                <a:lnTo>
                  <a:pt x="1608365" y="1135982"/>
                </a:lnTo>
                <a:lnTo>
                  <a:pt x="1608137" y="1132128"/>
                </a:lnTo>
                <a:lnTo>
                  <a:pt x="1608137" y="545860"/>
                </a:lnTo>
                <a:lnTo>
                  <a:pt x="1608365" y="542006"/>
                </a:lnTo>
                <a:lnTo>
                  <a:pt x="1608820" y="538152"/>
                </a:lnTo>
                <a:lnTo>
                  <a:pt x="1609275" y="534752"/>
                </a:lnTo>
                <a:lnTo>
                  <a:pt x="1610186" y="531124"/>
                </a:lnTo>
                <a:lnTo>
                  <a:pt x="1611324" y="527950"/>
                </a:lnTo>
                <a:lnTo>
                  <a:pt x="1612689" y="524550"/>
                </a:lnTo>
                <a:lnTo>
                  <a:pt x="1614055" y="521829"/>
                </a:lnTo>
                <a:lnTo>
                  <a:pt x="1615648" y="519109"/>
                </a:lnTo>
                <a:lnTo>
                  <a:pt x="1617469" y="516842"/>
                </a:lnTo>
                <a:lnTo>
                  <a:pt x="1619518" y="514575"/>
                </a:lnTo>
                <a:lnTo>
                  <a:pt x="1621794" y="512534"/>
                </a:lnTo>
                <a:lnTo>
                  <a:pt x="1624070" y="510947"/>
                </a:lnTo>
                <a:lnTo>
                  <a:pt x="1626346" y="509814"/>
                </a:lnTo>
                <a:lnTo>
                  <a:pt x="1628850" y="508680"/>
                </a:lnTo>
                <a:lnTo>
                  <a:pt x="1631353" y="508227"/>
                </a:lnTo>
                <a:lnTo>
                  <a:pt x="1633857" y="508000"/>
                </a:lnTo>
                <a:close/>
                <a:moveTo>
                  <a:pt x="1501548" y="319088"/>
                </a:moveTo>
                <a:lnTo>
                  <a:pt x="1733323" y="319088"/>
                </a:lnTo>
                <a:lnTo>
                  <a:pt x="1733323" y="319316"/>
                </a:lnTo>
                <a:lnTo>
                  <a:pt x="1733550" y="319316"/>
                </a:lnTo>
                <a:lnTo>
                  <a:pt x="1733550" y="464215"/>
                </a:lnTo>
                <a:lnTo>
                  <a:pt x="1637620" y="464215"/>
                </a:lnTo>
                <a:lnTo>
                  <a:pt x="1637620" y="418038"/>
                </a:lnTo>
                <a:lnTo>
                  <a:pt x="1318759" y="617303"/>
                </a:lnTo>
                <a:lnTo>
                  <a:pt x="1250723" y="574766"/>
                </a:lnTo>
                <a:lnTo>
                  <a:pt x="1253444" y="573174"/>
                </a:lnTo>
                <a:lnTo>
                  <a:pt x="1146628" y="506525"/>
                </a:lnTo>
                <a:lnTo>
                  <a:pt x="844096" y="695326"/>
                </a:lnTo>
                <a:lnTo>
                  <a:pt x="776287" y="653016"/>
                </a:lnTo>
                <a:lnTo>
                  <a:pt x="1147082" y="421450"/>
                </a:lnTo>
                <a:lnTo>
                  <a:pt x="1215118" y="463533"/>
                </a:lnTo>
                <a:lnTo>
                  <a:pt x="1214437" y="464215"/>
                </a:lnTo>
                <a:lnTo>
                  <a:pt x="1321253" y="530637"/>
                </a:lnTo>
                <a:lnTo>
                  <a:pt x="1564368" y="379141"/>
                </a:lnTo>
                <a:lnTo>
                  <a:pt x="1501548" y="379141"/>
                </a:lnTo>
                <a:lnTo>
                  <a:pt x="1501548" y="319088"/>
                </a:lnTo>
                <a:close/>
                <a:moveTo>
                  <a:pt x="229507" y="91395"/>
                </a:moveTo>
                <a:lnTo>
                  <a:pt x="225651" y="91621"/>
                </a:lnTo>
                <a:lnTo>
                  <a:pt x="221796" y="91848"/>
                </a:lnTo>
                <a:lnTo>
                  <a:pt x="218394" y="92075"/>
                </a:lnTo>
                <a:lnTo>
                  <a:pt x="214539" y="92755"/>
                </a:lnTo>
                <a:lnTo>
                  <a:pt x="210910" y="93662"/>
                </a:lnTo>
                <a:lnTo>
                  <a:pt x="207509" y="94570"/>
                </a:lnTo>
                <a:lnTo>
                  <a:pt x="204107" y="95704"/>
                </a:lnTo>
                <a:lnTo>
                  <a:pt x="200705" y="96837"/>
                </a:lnTo>
                <a:lnTo>
                  <a:pt x="197303" y="98198"/>
                </a:lnTo>
                <a:lnTo>
                  <a:pt x="194355" y="99559"/>
                </a:lnTo>
                <a:lnTo>
                  <a:pt x="191407" y="101373"/>
                </a:lnTo>
                <a:lnTo>
                  <a:pt x="188232" y="103187"/>
                </a:lnTo>
                <a:lnTo>
                  <a:pt x="185284" y="105002"/>
                </a:lnTo>
                <a:lnTo>
                  <a:pt x="182562" y="107270"/>
                </a:lnTo>
                <a:lnTo>
                  <a:pt x="179614" y="109311"/>
                </a:lnTo>
                <a:lnTo>
                  <a:pt x="177119" y="111579"/>
                </a:lnTo>
                <a:lnTo>
                  <a:pt x="174851" y="114073"/>
                </a:lnTo>
                <a:lnTo>
                  <a:pt x="172357" y="116568"/>
                </a:lnTo>
                <a:lnTo>
                  <a:pt x="170316" y="119062"/>
                </a:lnTo>
                <a:lnTo>
                  <a:pt x="168275" y="121784"/>
                </a:lnTo>
                <a:lnTo>
                  <a:pt x="166460" y="124505"/>
                </a:lnTo>
                <a:lnTo>
                  <a:pt x="164646" y="127454"/>
                </a:lnTo>
                <a:lnTo>
                  <a:pt x="162832" y="130402"/>
                </a:lnTo>
                <a:lnTo>
                  <a:pt x="161471" y="133350"/>
                </a:lnTo>
                <a:lnTo>
                  <a:pt x="160110" y="136525"/>
                </a:lnTo>
                <a:lnTo>
                  <a:pt x="158976" y="139700"/>
                </a:lnTo>
                <a:lnTo>
                  <a:pt x="158069" y="143102"/>
                </a:lnTo>
                <a:lnTo>
                  <a:pt x="156935" y="146277"/>
                </a:lnTo>
                <a:lnTo>
                  <a:pt x="156482" y="149679"/>
                </a:lnTo>
                <a:lnTo>
                  <a:pt x="156028" y="153080"/>
                </a:lnTo>
                <a:lnTo>
                  <a:pt x="155801" y="156709"/>
                </a:lnTo>
                <a:lnTo>
                  <a:pt x="155801" y="160111"/>
                </a:lnTo>
                <a:lnTo>
                  <a:pt x="155801" y="1330098"/>
                </a:lnTo>
                <a:lnTo>
                  <a:pt x="155801" y="1333500"/>
                </a:lnTo>
                <a:lnTo>
                  <a:pt x="156028" y="1337129"/>
                </a:lnTo>
                <a:lnTo>
                  <a:pt x="156482" y="1340531"/>
                </a:lnTo>
                <a:lnTo>
                  <a:pt x="156935" y="1343932"/>
                </a:lnTo>
                <a:lnTo>
                  <a:pt x="158069" y="1347561"/>
                </a:lnTo>
                <a:lnTo>
                  <a:pt x="158976" y="1350509"/>
                </a:lnTo>
                <a:lnTo>
                  <a:pt x="160110" y="1353684"/>
                </a:lnTo>
                <a:lnTo>
                  <a:pt x="161471" y="1357086"/>
                </a:lnTo>
                <a:lnTo>
                  <a:pt x="162832" y="1360034"/>
                </a:lnTo>
                <a:lnTo>
                  <a:pt x="164646" y="1362756"/>
                </a:lnTo>
                <a:lnTo>
                  <a:pt x="166460" y="1365931"/>
                </a:lnTo>
                <a:lnTo>
                  <a:pt x="168275" y="1368652"/>
                </a:lnTo>
                <a:lnTo>
                  <a:pt x="170316" y="1371373"/>
                </a:lnTo>
                <a:lnTo>
                  <a:pt x="172357" y="1373868"/>
                </a:lnTo>
                <a:lnTo>
                  <a:pt x="174851" y="1376590"/>
                </a:lnTo>
                <a:lnTo>
                  <a:pt x="177119" y="1378857"/>
                </a:lnTo>
                <a:lnTo>
                  <a:pt x="179614" y="1381125"/>
                </a:lnTo>
                <a:lnTo>
                  <a:pt x="182562" y="1383393"/>
                </a:lnTo>
                <a:lnTo>
                  <a:pt x="185284" y="1385207"/>
                </a:lnTo>
                <a:lnTo>
                  <a:pt x="188232" y="1387248"/>
                </a:lnTo>
                <a:lnTo>
                  <a:pt x="191407" y="1389063"/>
                </a:lnTo>
                <a:lnTo>
                  <a:pt x="194355" y="1390650"/>
                </a:lnTo>
                <a:lnTo>
                  <a:pt x="197303" y="1392238"/>
                </a:lnTo>
                <a:lnTo>
                  <a:pt x="200705" y="1393598"/>
                </a:lnTo>
                <a:lnTo>
                  <a:pt x="204107" y="1394959"/>
                </a:lnTo>
                <a:lnTo>
                  <a:pt x="207509" y="1395866"/>
                </a:lnTo>
                <a:lnTo>
                  <a:pt x="210910" y="1397000"/>
                </a:lnTo>
                <a:lnTo>
                  <a:pt x="214539" y="1397681"/>
                </a:lnTo>
                <a:lnTo>
                  <a:pt x="218394" y="1398134"/>
                </a:lnTo>
                <a:lnTo>
                  <a:pt x="221796" y="1398588"/>
                </a:lnTo>
                <a:lnTo>
                  <a:pt x="225651" y="1399041"/>
                </a:lnTo>
                <a:lnTo>
                  <a:pt x="229507" y="1399041"/>
                </a:lnTo>
                <a:lnTo>
                  <a:pt x="2280330" y="1399041"/>
                </a:lnTo>
                <a:lnTo>
                  <a:pt x="2284186" y="1399041"/>
                </a:lnTo>
                <a:lnTo>
                  <a:pt x="2288041" y="1398588"/>
                </a:lnTo>
                <a:lnTo>
                  <a:pt x="2291670" y="1398134"/>
                </a:lnTo>
                <a:lnTo>
                  <a:pt x="2295298" y="1397681"/>
                </a:lnTo>
                <a:lnTo>
                  <a:pt x="2299154" y="1397000"/>
                </a:lnTo>
                <a:lnTo>
                  <a:pt x="2302555" y="1395866"/>
                </a:lnTo>
                <a:lnTo>
                  <a:pt x="2305957" y="1394959"/>
                </a:lnTo>
                <a:lnTo>
                  <a:pt x="2309359" y="1393598"/>
                </a:lnTo>
                <a:lnTo>
                  <a:pt x="2312534" y="1392238"/>
                </a:lnTo>
                <a:lnTo>
                  <a:pt x="2315709" y="1390650"/>
                </a:lnTo>
                <a:lnTo>
                  <a:pt x="2318884" y="1389063"/>
                </a:lnTo>
                <a:lnTo>
                  <a:pt x="2321832" y="1387248"/>
                </a:lnTo>
                <a:lnTo>
                  <a:pt x="2324780" y="1385207"/>
                </a:lnTo>
                <a:lnTo>
                  <a:pt x="2327502" y="1383393"/>
                </a:lnTo>
                <a:lnTo>
                  <a:pt x="2330223" y="1381125"/>
                </a:lnTo>
                <a:lnTo>
                  <a:pt x="2332945" y="1378857"/>
                </a:lnTo>
                <a:lnTo>
                  <a:pt x="2335213" y="1376590"/>
                </a:lnTo>
                <a:lnTo>
                  <a:pt x="2337707" y="1373868"/>
                </a:lnTo>
                <a:lnTo>
                  <a:pt x="2339748" y="1371373"/>
                </a:lnTo>
                <a:lnTo>
                  <a:pt x="2341789" y="1368652"/>
                </a:lnTo>
                <a:lnTo>
                  <a:pt x="2343830" y="1365931"/>
                </a:lnTo>
                <a:lnTo>
                  <a:pt x="2345418" y="1362756"/>
                </a:lnTo>
                <a:lnTo>
                  <a:pt x="2347232" y="1360034"/>
                </a:lnTo>
                <a:lnTo>
                  <a:pt x="2348593" y="1357086"/>
                </a:lnTo>
                <a:lnTo>
                  <a:pt x="2350180" y="1353684"/>
                </a:lnTo>
                <a:lnTo>
                  <a:pt x="2351088" y="1350509"/>
                </a:lnTo>
                <a:lnTo>
                  <a:pt x="2351995" y="1347561"/>
                </a:lnTo>
                <a:lnTo>
                  <a:pt x="2352902" y="1343932"/>
                </a:lnTo>
                <a:lnTo>
                  <a:pt x="2353582" y="1340531"/>
                </a:lnTo>
                <a:lnTo>
                  <a:pt x="2354036" y="1337129"/>
                </a:lnTo>
                <a:lnTo>
                  <a:pt x="2354263" y="1333500"/>
                </a:lnTo>
                <a:lnTo>
                  <a:pt x="2354263" y="1330098"/>
                </a:lnTo>
                <a:lnTo>
                  <a:pt x="2354263" y="160111"/>
                </a:lnTo>
                <a:lnTo>
                  <a:pt x="2354263" y="156709"/>
                </a:lnTo>
                <a:lnTo>
                  <a:pt x="2354036" y="153080"/>
                </a:lnTo>
                <a:lnTo>
                  <a:pt x="2353582" y="149679"/>
                </a:lnTo>
                <a:lnTo>
                  <a:pt x="2352902" y="146277"/>
                </a:lnTo>
                <a:lnTo>
                  <a:pt x="2351995" y="143102"/>
                </a:lnTo>
                <a:lnTo>
                  <a:pt x="2351088" y="139700"/>
                </a:lnTo>
                <a:lnTo>
                  <a:pt x="2350180" y="136525"/>
                </a:lnTo>
                <a:lnTo>
                  <a:pt x="2348593" y="133350"/>
                </a:lnTo>
                <a:lnTo>
                  <a:pt x="2347232" y="130402"/>
                </a:lnTo>
                <a:lnTo>
                  <a:pt x="2345418" y="127454"/>
                </a:lnTo>
                <a:lnTo>
                  <a:pt x="2343830" y="124505"/>
                </a:lnTo>
                <a:lnTo>
                  <a:pt x="2341789" y="121784"/>
                </a:lnTo>
                <a:lnTo>
                  <a:pt x="2339748" y="119062"/>
                </a:lnTo>
                <a:lnTo>
                  <a:pt x="2337707" y="116568"/>
                </a:lnTo>
                <a:lnTo>
                  <a:pt x="2335213" y="114073"/>
                </a:lnTo>
                <a:lnTo>
                  <a:pt x="2332945" y="111579"/>
                </a:lnTo>
                <a:lnTo>
                  <a:pt x="2330223" y="109311"/>
                </a:lnTo>
                <a:lnTo>
                  <a:pt x="2327502" y="107270"/>
                </a:lnTo>
                <a:lnTo>
                  <a:pt x="2324780" y="105002"/>
                </a:lnTo>
                <a:lnTo>
                  <a:pt x="2321832" y="103187"/>
                </a:lnTo>
                <a:lnTo>
                  <a:pt x="2318884" y="101373"/>
                </a:lnTo>
                <a:lnTo>
                  <a:pt x="2315709" y="99559"/>
                </a:lnTo>
                <a:lnTo>
                  <a:pt x="2312534" y="98198"/>
                </a:lnTo>
                <a:lnTo>
                  <a:pt x="2309359" y="96837"/>
                </a:lnTo>
                <a:lnTo>
                  <a:pt x="2305957" y="95704"/>
                </a:lnTo>
                <a:lnTo>
                  <a:pt x="2302555" y="94570"/>
                </a:lnTo>
                <a:lnTo>
                  <a:pt x="2299154" y="93662"/>
                </a:lnTo>
                <a:lnTo>
                  <a:pt x="2295298" y="92755"/>
                </a:lnTo>
                <a:lnTo>
                  <a:pt x="2291670" y="92075"/>
                </a:lnTo>
                <a:lnTo>
                  <a:pt x="2288041" y="91848"/>
                </a:lnTo>
                <a:lnTo>
                  <a:pt x="2284186" y="91621"/>
                </a:lnTo>
                <a:lnTo>
                  <a:pt x="2280330" y="91395"/>
                </a:lnTo>
                <a:lnTo>
                  <a:pt x="229507" y="91395"/>
                </a:lnTo>
                <a:close/>
                <a:moveTo>
                  <a:pt x="81642" y="0"/>
                </a:moveTo>
                <a:lnTo>
                  <a:pt x="86178" y="0"/>
                </a:lnTo>
                <a:lnTo>
                  <a:pt x="2424113" y="0"/>
                </a:lnTo>
                <a:lnTo>
                  <a:pt x="2428648" y="0"/>
                </a:lnTo>
                <a:lnTo>
                  <a:pt x="2432730" y="227"/>
                </a:lnTo>
                <a:lnTo>
                  <a:pt x="2436813" y="680"/>
                </a:lnTo>
                <a:lnTo>
                  <a:pt x="2441122" y="1361"/>
                </a:lnTo>
                <a:lnTo>
                  <a:pt x="2445204" y="2268"/>
                </a:lnTo>
                <a:lnTo>
                  <a:pt x="2449286" y="3402"/>
                </a:lnTo>
                <a:lnTo>
                  <a:pt x="2452914" y="4536"/>
                </a:lnTo>
                <a:lnTo>
                  <a:pt x="2456770" y="5896"/>
                </a:lnTo>
                <a:lnTo>
                  <a:pt x="2460625" y="7484"/>
                </a:lnTo>
                <a:lnTo>
                  <a:pt x="2464480" y="9298"/>
                </a:lnTo>
                <a:lnTo>
                  <a:pt x="2467882" y="11339"/>
                </a:lnTo>
                <a:lnTo>
                  <a:pt x="2471284" y="13380"/>
                </a:lnTo>
                <a:lnTo>
                  <a:pt x="2474459" y="15421"/>
                </a:lnTo>
                <a:lnTo>
                  <a:pt x="2477861" y="17916"/>
                </a:lnTo>
                <a:lnTo>
                  <a:pt x="2480809" y="20184"/>
                </a:lnTo>
                <a:lnTo>
                  <a:pt x="2483757" y="22905"/>
                </a:lnTo>
                <a:lnTo>
                  <a:pt x="2486479" y="25400"/>
                </a:lnTo>
                <a:lnTo>
                  <a:pt x="2489200" y="28348"/>
                </a:lnTo>
                <a:lnTo>
                  <a:pt x="2491695" y="31296"/>
                </a:lnTo>
                <a:lnTo>
                  <a:pt x="2493963" y="34471"/>
                </a:lnTo>
                <a:lnTo>
                  <a:pt x="2496230" y="37646"/>
                </a:lnTo>
                <a:lnTo>
                  <a:pt x="2498272" y="40821"/>
                </a:lnTo>
                <a:lnTo>
                  <a:pt x="2499859" y="44450"/>
                </a:lnTo>
                <a:lnTo>
                  <a:pt x="2501673" y="47625"/>
                </a:lnTo>
                <a:lnTo>
                  <a:pt x="2503261" y="51480"/>
                </a:lnTo>
                <a:lnTo>
                  <a:pt x="2504395" y="54882"/>
                </a:lnTo>
                <a:lnTo>
                  <a:pt x="2505755" y="58737"/>
                </a:lnTo>
                <a:lnTo>
                  <a:pt x="2506663" y="62593"/>
                </a:lnTo>
                <a:lnTo>
                  <a:pt x="2507343" y="66221"/>
                </a:lnTo>
                <a:lnTo>
                  <a:pt x="2508023" y="70304"/>
                </a:lnTo>
                <a:lnTo>
                  <a:pt x="2508250" y="74159"/>
                </a:lnTo>
                <a:lnTo>
                  <a:pt x="2508250" y="78241"/>
                </a:lnTo>
                <a:lnTo>
                  <a:pt x="2508250" y="1411968"/>
                </a:lnTo>
                <a:lnTo>
                  <a:pt x="2508250" y="1416050"/>
                </a:lnTo>
                <a:lnTo>
                  <a:pt x="2508023" y="1420132"/>
                </a:lnTo>
                <a:lnTo>
                  <a:pt x="2507343" y="1423988"/>
                </a:lnTo>
                <a:lnTo>
                  <a:pt x="2506663" y="1427616"/>
                </a:lnTo>
                <a:lnTo>
                  <a:pt x="2505755" y="1431472"/>
                </a:lnTo>
                <a:lnTo>
                  <a:pt x="2504395" y="1435327"/>
                </a:lnTo>
                <a:lnTo>
                  <a:pt x="2503261" y="1439182"/>
                </a:lnTo>
                <a:lnTo>
                  <a:pt x="2501673" y="1442584"/>
                </a:lnTo>
                <a:lnTo>
                  <a:pt x="2499859" y="1446213"/>
                </a:lnTo>
                <a:lnTo>
                  <a:pt x="2498272" y="1449388"/>
                </a:lnTo>
                <a:lnTo>
                  <a:pt x="2496230" y="1452790"/>
                </a:lnTo>
                <a:lnTo>
                  <a:pt x="2493963" y="1455965"/>
                </a:lnTo>
                <a:lnTo>
                  <a:pt x="2491695" y="1458913"/>
                </a:lnTo>
                <a:lnTo>
                  <a:pt x="2489200" y="1462088"/>
                </a:lnTo>
                <a:lnTo>
                  <a:pt x="2486479" y="1464809"/>
                </a:lnTo>
                <a:lnTo>
                  <a:pt x="2483757" y="1467531"/>
                </a:lnTo>
                <a:lnTo>
                  <a:pt x="2480809" y="1470025"/>
                </a:lnTo>
                <a:lnTo>
                  <a:pt x="2477861" y="1472747"/>
                </a:lnTo>
                <a:lnTo>
                  <a:pt x="2474459" y="1475015"/>
                </a:lnTo>
                <a:lnTo>
                  <a:pt x="2471284" y="1477282"/>
                </a:lnTo>
                <a:lnTo>
                  <a:pt x="2467882" y="1479097"/>
                </a:lnTo>
                <a:lnTo>
                  <a:pt x="2464480" y="1480911"/>
                </a:lnTo>
                <a:lnTo>
                  <a:pt x="2460625" y="1482725"/>
                </a:lnTo>
                <a:lnTo>
                  <a:pt x="2456770" y="1484313"/>
                </a:lnTo>
                <a:lnTo>
                  <a:pt x="2452914" y="1485674"/>
                </a:lnTo>
                <a:lnTo>
                  <a:pt x="2449286" y="1487034"/>
                </a:lnTo>
                <a:lnTo>
                  <a:pt x="2445204" y="1487941"/>
                </a:lnTo>
                <a:lnTo>
                  <a:pt x="2441122" y="1488849"/>
                </a:lnTo>
                <a:lnTo>
                  <a:pt x="2436813" y="1489529"/>
                </a:lnTo>
                <a:lnTo>
                  <a:pt x="2432730" y="1489982"/>
                </a:lnTo>
                <a:lnTo>
                  <a:pt x="2428648" y="1490209"/>
                </a:lnTo>
                <a:lnTo>
                  <a:pt x="2424113" y="1490663"/>
                </a:lnTo>
                <a:lnTo>
                  <a:pt x="86178" y="1490663"/>
                </a:lnTo>
                <a:lnTo>
                  <a:pt x="81642" y="1490209"/>
                </a:lnTo>
                <a:lnTo>
                  <a:pt x="77333" y="1489982"/>
                </a:lnTo>
                <a:lnTo>
                  <a:pt x="73251" y="1489529"/>
                </a:lnTo>
                <a:lnTo>
                  <a:pt x="68942" y="1488849"/>
                </a:lnTo>
                <a:lnTo>
                  <a:pt x="64860" y="1487941"/>
                </a:lnTo>
                <a:lnTo>
                  <a:pt x="60778" y="1487034"/>
                </a:lnTo>
                <a:lnTo>
                  <a:pt x="57150" y="1485674"/>
                </a:lnTo>
                <a:lnTo>
                  <a:pt x="53294" y="1484313"/>
                </a:lnTo>
                <a:lnTo>
                  <a:pt x="49439" y="1482725"/>
                </a:lnTo>
                <a:lnTo>
                  <a:pt x="45810" y="1480911"/>
                </a:lnTo>
                <a:lnTo>
                  <a:pt x="42182" y="1479097"/>
                </a:lnTo>
                <a:lnTo>
                  <a:pt x="39007" y="1477282"/>
                </a:lnTo>
                <a:lnTo>
                  <a:pt x="35605" y="1475015"/>
                </a:lnTo>
                <a:lnTo>
                  <a:pt x="32430" y="1472747"/>
                </a:lnTo>
                <a:lnTo>
                  <a:pt x="29255" y="1470025"/>
                </a:lnTo>
                <a:lnTo>
                  <a:pt x="26307" y="1467531"/>
                </a:lnTo>
                <a:lnTo>
                  <a:pt x="23585" y="1464809"/>
                </a:lnTo>
                <a:lnTo>
                  <a:pt x="21091" y="1462088"/>
                </a:lnTo>
                <a:lnTo>
                  <a:pt x="18596" y="1458913"/>
                </a:lnTo>
                <a:lnTo>
                  <a:pt x="16101" y="1455965"/>
                </a:lnTo>
                <a:lnTo>
                  <a:pt x="13833" y="1452790"/>
                </a:lnTo>
                <a:lnTo>
                  <a:pt x="12019" y="1449388"/>
                </a:lnTo>
                <a:lnTo>
                  <a:pt x="9978" y="1446213"/>
                </a:lnTo>
                <a:lnTo>
                  <a:pt x="8391" y="1442584"/>
                </a:lnTo>
                <a:lnTo>
                  <a:pt x="6803" y="1439182"/>
                </a:lnTo>
                <a:lnTo>
                  <a:pt x="5442" y="1435327"/>
                </a:lnTo>
                <a:lnTo>
                  <a:pt x="4308" y="1431472"/>
                </a:lnTo>
                <a:lnTo>
                  <a:pt x="3401" y="1427616"/>
                </a:lnTo>
                <a:lnTo>
                  <a:pt x="2494" y="1423988"/>
                </a:lnTo>
                <a:lnTo>
                  <a:pt x="2041" y="1420132"/>
                </a:lnTo>
                <a:lnTo>
                  <a:pt x="1814" y="1416050"/>
                </a:lnTo>
                <a:lnTo>
                  <a:pt x="1587" y="1411968"/>
                </a:lnTo>
                <a:lnTo>
                  <a:pt x="1587" y="78241"/>
                </a:lnTo>
                <a:lnTo>
                  <a:pt x="1814" y="74159"/>
                </a:lnTo>
                <a:lnTo>
                  <a:pt x="2041" y="70304"/>
                </a:lnTo>
                <a:lnTo>
                  <a:pt x="2494" y="66221"/>
                </a:lnTo>
                <a:lnTo>
                  <a:pt x="3401" y="62593"/>
                </a:lnTo>
                <a:lnTo>
                  <a:pt x="4308" y="58737"/>
                </a:lnTo>
                <a:lnTo>
                  <a:pt x="5442" y="54882"/>
                </a:lnTo>
                <a:lnTo>
                  <a:pt x="6803" y="51480"/>
                </a:lnTo>
                <a:lnTo>
                  <a:pt x="8391" y="47625"/>
                </a:lnTo>
                <a:lnTo>
                  <a:pt x="9978" y="44450"/>
                </a:lnTo>
                <a:lnTo>
                  <a:pt x="12019" y="40821"/>
                </a:lnTo>
                <a:lnTo>
                  <a:pt x="13833" y="37646"/>
                </a:lnTo>
                <a:lnTo>
                  <a:pt x="16101" y="34471"/>
                </a:lnTo>
                <a:lnTo>
                  <a:pt x="18596" y="31296"/>
                </a:lnTo>
                <a:lnTo>
                  <a:pt x="21091" y="28348"/>
                </a:lnTo>
                <a:lnTo>
                  <a:pt x="23585" y="25400"/>
                </a:lnTo>
                <a:lnTo>
                  <a:pt x="26307" y="22905"/>
                </a:lnTo>
                <a:lnTo>
                  <a:pt x="29255" y="20184"/>
                </a:lnTo>
                <a:lnTo>
                  <a:pt x="32430" y="17916"/>
                </a:lnTo>
                <a:lnTo>
                  <a:pt x="35605" y="15421"/>
                </a:lnTo>
                <a:lnTo>
                  <a:pt x="39007" y="13380"/>
                </a:lnTo>
                <a:lnTo>
                  <a:pt x="42182" y="11339"/>
                </a:lnTo>
                <a:lnTo>
                  <a:pt x="45810" y="9298"/>
                </a:lnTo>
                <a:lnTo>
                  <a:pt x="49439" y="7484"/>
                </a:lnTo>
                <a:lnTo>
                  <a:pt x="53294" y="5896"/>
                </a:lnTo>
                <a:lnTo>
                  <a:pt x="57150" y="4536"/>
                </a:lnTo>
                <a:lnTo>
                  <a:pt x="60778" y="3402"/>
                </a:lnTo>
                <a:lnTo>
                  <a:pt x="64860" y="2268"/>
                </a:lnTo>
                <a:lnTo>
                  <a:pt x="68942" y="1361"/>
                </a:lnTo>
                <a:lnTo>
                  <a:pt x="73251" y="680"/>
                </a:lnTo>
                <a:lnTo>
                  <a:pt x="77333" y="227"/>
                </a:lnTo>
                <a:lnTo>
                  <a:pt x="81642" y="0"/>
                </a:lnTo>
                <a:close/>
              </a:path>
            </a:pathLst>
          </a:custGeom>
          <a:solidFill>
            <a:schemeClr val="tx2">
              <a:lumMod val="75000"/>
            </a:schemeClr>
          </a:solidFill>
          <a:ln>
            <a:noFill/>
          </a:ln>
          <a:extLst/>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endParaRPr>
          </a:p>
        </p:txBody>
      </p:sp>
    </p:spTree>
    <p:extLst>
      <p:ext uri="{BB962C8B-B14F-4D97-AF65-F5344CB8AC3E}">
        <p14:creationId xmlns:p14="http://schemas.microsoft.com/office/powerpoint/2010/main" val="20099145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3824585B-D44C-49BA-AC4A-47511517AB8C}"/>
              </a:ext>
            </a:extLst>
          </p:cNvPr>
          <p:cNvSpPr>
            <a:spLocks noGrp="1"/>
          </p:cNvSpPr>
          <p:nvPr>
            <p:ph type="title"/>
          </p:nvPr>
        </p:nvSpPr>
        <p:spPr/>
        <p:txBody>
          <a:bodyPr/>
          <a:lstStyle/>
          <a:p>
            <a:r>
              <a:rPr lang="en-US" altLang="zh-CN" dirty="0"/>
              <a:t>KDD</a:t>
            </a:r>
            <a:r>
              <a:rPr lang="zh-CN" altLang="en-US" dirty="0"/>
              <a:t>的步骤</a:t>
            </a:r>
          </a:p>
        </p:txBody>
      </p:sp>
      <p:sp>
        <p:nvSpPr>
          <p:cNvPr id="3" name="内容占位符 2">
            <a:extLst>
              <a:ext uri="{FF2B5EF4-FFF2-40B4-BE49-F238E27FC236}">
                <a16:creationId xmlns="" xmlns:a16="http://schemas.microsoft.com/office/drawing/2014/main" id="{F388886C-1BA1-47F3-BA3A-CEFBB2AF4D8D}"/>
              </a:ext>
            </a:extLst>
          </p:cNvPr>
          <p:cNvSpPr>
            <a:spLocks noGrp="1"/>
          </p:cNvSpPr>
          <p:nvPr>
            <p:ph sz="quarter" idx="10"/>
          </p:nvPr>
        </p:nvSpPr>
        <p:spPr/>
        <p:txBody>
          <a:bodyPr/>
          <a:lstStyle/>
          <a:p>
            <a:r>
              <a:rPr lang="en-US" altLang="zh-CN" dirty="0"/>
              <a:t>KDD</a:t>
            </a:r>
            <a:r>
              <a:rPr lang="zh-CN" altLang="en-US" dirty="0"/>
              <a:t>的步骤</a:t>
            </a:r>
            <a:endParaRPr lang="en-US" altLang="zh-CN" dirty="0"/>
          </a:p>
          <a:p>
            <a:pPr lvl="1"/>
            <a:r>
              <a:rPr lang="zh-CN" altLang="en-US" dirty="0"/>
              <a:t>数据清理</a:t>
            </a:r>
            <a:r>
              <a:rPr lang="en-US" altLang="zh-CN" dirty="0"/>
              <a:t>: (</a:t>
            </a:r>
            <a:r>
              <a:rPr lang="zh-CN" altLang="en-US" dirty="0"/>
              <a:t>消除噪声和删除不一致的数据。占全过程</a:t>
            </a:r>
            <a:r>
              <a:rPr lang="en-US" altLang="zh-CN" dirty="0"/>
              <a:t>60</a:t>
            </a:r>
            <a:r>
              <a:rPr lang="zh-CN" altLang="en-US" dirty="0"/>
              <a:t>％的工作量</a:t>
            </a:r>
            <a:r>
              <a:rPr lang="en-US" altLang="zh-CN" dirty="0"/>
              <a:t>)</a:t>
            </a:r>
          </a:p>
          <a:p>
            <a:pPr lvl="1"/>
            <a:r>
              <a:rPr lang="zh-CN" altLang="en-US" dirty="0"/>
              <a:t>数据集成（多种数据源可以组合在一起）</a:t>
            </a:r>
          </a:p>
          <a:p>
            <a:pPr lvl="1"/>
            <a:r>
              <a:rPr lang="zh-CN" altLang="en-US" dirty="0"/>
              <a:t>数据选择（从数据库中提取与分析任务相关的数据）</a:t>
            </a:r>
          </a:p>
          <a:p>
            <a:pPr lvl="1"/>
            <a:r>
              <a:rPr lang="zh-CN" altLang="en-US" dirty="0"/>
              <a:t>数据变换（数据变换或统一成适合挖掘的形式）</a:t>
            </a:r>
          </a:p>
          <a:p>
            <a:pPr lvl="1"/>
            <a:r>
              <a:rPr lang="zh-CN" altLang="en-US" dirty="0">
                <a:solidFill>
                  <a:srgbClr val="FF0000"/>
                </a:solidFill>
              </a:rPr>
              <a:t>数据挖掘（核心步骤，使用智能方法提取数据模式）</a:t>
            </a:r>
          </a:p>
          <a:p>
            <a:pPr lvl="1"/>
            <a:r>
              <a:rPr lang="zh-CN" altLang="en-US" dirty="0"/>
              <a:t>模式评估（根据某种兴趣度度量，识别提供知识的真正有趣的模式）</a:t>
            </a:r>
          </a:p>
          <a:p>
            <a:pPr lvl="1"/>
            <a:r>
              <a:rPr lang="zh-CN" altLang="en-US" dirty="0"/>
              <a:t>知识表示（使用可视化和知识表示技术，向用户提供挖掘的知识）</a:t>
            </a:r>
          </a:p>
          <a:p>
            <a:endParaRPr lang="zh-CN" altLang="en-US" dirty="0"/>
          </a:p>
        </p:txBody>
      </p:sp>
    </p:spTree>
    <p:extLst>
      <p:ext uri="{BB962C8B-B14F-4D97-AF65-F5344CB8AC3E}">
        <p14:creationId xmlns:p14="http://schemas.microsoft.com/office/powerpoint/2010/main" val="1404865317"/>
      </p:ext>
    </p:extLst>
  </p:cSld>
  <p:clrMapOvr>
    <a:masterClrMapping/>
  </p:clrMapOvr>
</p:sld>
</file>

<file path=ppt/theme/theme1.xml><?xml version="1.0" encoding="utf-8"?>
<a:theme xmlns:a="http://schemas.openxmlformats.org/drawingml/2006/main" name="ＤＭ">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ＤＭ" id="{DEE3CDF5-3896-4ED5-8AB0-2000C2D689CB}" vid="{9D76093C-1799-42A6-BD2A-1A6747261AE7}"/>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ＤＭ</Template>
  <TotalTime>369</TotalTime>
  <Words>2174</Words>
  <Application>Microsoft Office PowerPoint</Application>
  <PresentationFormat>自定义</PresentationFormat>
  <Paragraphs>231</Paragraphs>
  <Slides>27</Slides>
  <Notes>1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7</vt:i4>
      </vt:variant>
    </vt:vector>
  </HeadingPairs>
  <TitlesOfParts>
    <vt:vector size="29" baseType="lpstr">
      <vt:lpstr>ＤＭ</vt:lpstr>
      <vt:lpstr>Equation</vt:lpstr>
      <vt:lpstr>DM1 引论</vt:lpstr>
      <vt:lpstr>1.1 为什么进行数据挖掘？</vt:lpstr>
      <vt:lpstr>1.1 为什么进行数据挖掘？</vt:lpstr>
      <vt:lpstr>1.1 为什么进行数据挖掘？</vt:lpstr>
      <vt:lpstr>1.1 为什么进行数据挖掘？</vt:lpstr>
      <vt:lpstr>1.1 为什么进行数据挖掘？</vt:lpstr>
      <vt:lpstr>1.2 什么是数据挖掘？</vt:lpstr>
      <vt:lpstr>数据库中的知识挖掘(KDD)</vt:lpstr>
      <vt:lpstr>KDD的步骤</vt:lpstr>
      <vt:lpstr>1.3 可以挖掘什么类型的数据？</vt:lpstr>
      <vt:lpstr>数据库数据</vt:lpstr>
      <vt:lpstr>数据仓库</vt:lpstr>
      <vt:lpstr>事务数据</vt:lpstr>
      <vt:lpstr>其它类型的数据</vt:lpstr>
      <vt:lpstr>其它类型的数据</vt:lpstr>
      <vt:lpstr>其它类型的数据</vt:lpstr>
      <vt:lpstr>1.4 可以挖掘什么类型的模式？</vt:lpstr>
      <vt:lpstr>类/概念描述：特性化和区分 </vt:lpstr>
      <vt:lpstr>挖掘频繁模式、关联和相关性 </vt:lpstr>
      <vt:lpstr>用于预测分析的分类与回归</vt:lpstr>
      <vt:lpstr>聚类分析</vt:lpstr>
      <vt:lpstr>离群点分析</vt:lpstr>
      <vt:lpstr>所有模式都是有趣的吗?</vt:lpstr>
      <vt:lpstr>数据挖掘：多个学科的融合</vt:lpstr>
      <vt:lpstr>统计学</vt:lpstr>
      <vt:lpstr>机器学习</vt:lpstr>
      <vt:lpstr>1.6 面向什么类型的应用？</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M1 引论</dc:title>
  <dc:creator>syr</dc:creator>
  <cp:lastModifiedBy>syr</cp:lastModifiedBy>
  <cp:revision>48</cp:revision>
  <dcterms:created xsi:type="dcterms:W3CDTF">2017-11-26T15:11:17Z</dcterms:created>
  <dcterms:modified xsi:type="dcterms:W3CDTF">2018-01-12T00:20:53Z</dcterms:modified>
</cp:coreProperties>
</file>